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ink/ink5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46" r:id="rId4"/>
  </p:sldMasterIdLst>
  <p:sldIdLst>
    <p:sldId id="256" r:id="rId5"/>
    <p:sldId id="257" r:id="rId6"/>
    <p:sldId id="273" r:id="rId7"/>
    <p:sldId id="274" r:id="rId8"/>
    <p:sldId id="275" r:id="rId9"/>
    <p:sldId id="276" r:id="rId10"/>
    <p:sldId id="277" r:id="rId11"/>
    <p:sldId id="278" r:id="rId12"/>
    <p:sldId id="258" r:id="rId13"/>
    <p:sldId id="260" r:id="rId14"/>
    <p:sldId id="261" r:id="rId15"/>
    <p:sldId id="279" r:id="rId16"/>
    <p:sldId id="262" r:id="rId17"/>
    <p:sldId id="263" r:id="rId18"/>
    <p:sldId id="264" r:id="rId19"/>
    <p:sldId id="265" r:id="rId20"/>
    <p:sldId id="266" r:id="rId21"/>
    <p:sldId id="267" r:id="rId22"/>
    <p:sldId id="268" r:id="rId23"/>
    <p:sldId id="269" r:id="rId24"/>
    <p:sldId id="270" r:id="rId25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105" d="100"/>
          <a:sy n="105" d="100"/>
        </p:scale>
        <p:origin x="1794" y="9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presProps" Target="presProps.xml"/><Relationship Id="rId3" Type="http://schemas.openxmlformats.org/officeDocument/2006/relationships/customXml" Target="../customXml/item3.xml"/><Relationship Id="rId21" Type="http://schemas.openxmlformats.org/officeDocument/2006/relationships/slide" Target="slides/slide17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tableStyles" Target="tableStyles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theme" Target="theme/theme1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viewProps" Target="viewProps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0_1">
  <dgm:title val=""/>
  <dgm:desc val=""/>
  <dgm:catLst>
    <dgm:cat type="mainScheme" pri="10100"/>
  </dgm:catLst>
  <dgm:styleLbl name="node0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1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lignNode1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lnNode1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vennNode1">
    <dgm:fillClrLst meth="repeat">
      <a:schemeClr val="lt1">
        <a:alpha val="50000"/>
      </a:schemeClr>
    </dgm:fillClrLst>
    <dgm:linClrLst meth="repeat">
      <a:schemeClr val="dk1">
        <a:shade val="80000"/>
      </a:schemeClr>
    </dgm:linClrLst>
    <dgm:effectClrLst/>
    <dgm:txLinClrLst/>
    <dgm:txFillClrLst/>
    <dgm:txEffectClrLst/>
  </dgm:styleLbl>
  <dgm:styleLbl name="node2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3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4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 meth="repeat">
      <a:schemeClr val="dk1">
        <a:tint val="40000"/>
      </a:schemeClr>
    </dgm:fillClrLst>
    <dgm:linClrLst meth="repeat">
      <a:schemeClr val="dk1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dk1">
        <a:tint val="40000"/>
      </a:schemeClr>
    </dgm:fillClrLst>
    <dgm:linClrLst meth="repeat">
      <a:schemeClr val="dk1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dk1">
        <a:tint val="40000"/>
      </a:schemeClr>
    </dgm:fillClrLst>
    <dgm:linClrLst meth="repeat">
      <a:schemeClr val="dk1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dk1">
        <a:tint val="60000"/>
      </a:schemeClr>
    </dgm:fillClrLst>
    <dgm:linClrLst meth="repeat">
      <a:schemeClr val="dk1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fgSibTrans2D1">
    <dgm:fillClrLst meth="repeat">
      <a:schemeClr val="dk1">
        <a:tint val="60000"/>
      </a:schemeClr>
    </dgm:fillClrLst>
    <dgm:linClrLst meth="repeat">
      <a:schemeClr val="dk1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bgSibTrans2D1">
    <dgm:fillClrLst meth="repeat">
      <a:schemeClr val="dk1">
        <a:tint val="60000"/>
      </a:schemeClr>
    </dgm:fillClrLst>
    <dgm:linClrLst meth="repeat">
      <a:schemeClr val="dk1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sibTrans1D1">
    <dgm:fillClrLst meth="repeat">
      <a:schemeClr val="dk1"/>
    </dgm:fillClrLst>
    <dgm:linClrLst meth="repeat">
      <a:schemeClr val="dk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dk1"/>
    </dgm:fillClrLst>
    <dgm:linClrLst meth="repeat">
      <a:schemeClr val="dk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1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2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3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4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parChTrans2D1">
    <dgm:fillClrLst meth="repeat">
      <a:schemeClr val="dk1">
        <a:tint val="60000"/>
      </a:schemeClr>
    </dgm:fillClrLst>
    <dgm:linClrLst meth="repeat">
      <a:schemeClr val="dk1">
        <a:tint val="60000"/>
      </a:schemeClr>
    </dgm:linClrLst>
    <dgm:effectClrLst/>
    <dgm:txLinClrLst/>
    <dgm:txFillClrLst/>
    <dgm:txEffectClrLst/>
  </dgm:styleLbl>
  <dgm:styleLbl name="parChTrans2D2">
    <dgm:fillClrLst meth="repeat">
      <a:schemeClr val="dk1"/>
    </dgm:fillClrLst>
    <dgm:linClrLst meth="repeat">
      <a:schemeClr val="dk1"/>
    </dgm:linClrLst>
    <dgm:effectClrLst/>
    <dgm:txLinClrLst/>
    <dgm:txFillClrLst/>
    <dgm:txEffectClrLst/>
  </dgm:styleLbl>
  <dgm:styleLbl name="parChTrans2D3">
    <dgm:fillClrLst meth="repeat">
      <a:schemeClr val="dk1"/>
    </dgm:fillClrLst>
    <dgm:linClrLst meth="repeat">
      <a:schemeClr val="dk1"/>
    </dgm:linClrLst>
    <dgm:effectClrLst/>
    <dgm:txLinClrLst/>
    <dgm:txFillClrLst/>
    <dgm:txEffectClrLst/>
  </dgm:styleLbl>
  <dgm:styleLbl name="parChTrans2D4">
    <dgm:fillClrLst meth="repeat">
      <a:schemeClr val="dk1"/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dk1"/>
    </dgm:fillClrLst>
    <dgm:linClrLst meth="repeat">
      <a:schemeClr val="dk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dk1"/>
    </dgm:fillClrLst>
    <dgm:linClrLst meth="repeat">
      <a:schemeClr val="dk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dk1"/>
    </dgm:fillClrLst>
    <dgm:linClrLst meth="repeat">
      <a:schemeClr val="dk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dk1"/>
    </dgm:fillClrLst>
    <dgm:linClrLst meth="repeat">
      <a:schemeClr val="dk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dk1">
        <a:alpha val="4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lt1">
        <a:alpha val="90000"/>
        <a:tint val="40000"/>
      </a:schemeClr>
    </dgm:fillClrLst>
    <dgm:linClrLst meth="repeat">
      <a:schemeClr val="dk1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lt1">
        <a:alpha val="90000"/>
        <a:tint val="40000"/>
      </a:schemeClr>
    </dgm:fillClrLst>
    <dgm:linClrLst meth="repeat">
      <a:schemeClr val="dk1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lt1">
        <a:alpha val="90000"/>
        <a:tint val="40000"/>
      </a:schemeClr>
    </dgm:fillClrLst>
    <dgm:linClrLst meth="repeat">
      <a:schemeClr val="dk1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dk1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dk1">
        <a:shade val="8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dk1">
        <a:tint val="50000"/>
        <a:alpha val="4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dk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47872CFF-825B-4F37-AF73-72CFE101AD45}" type="doc">
      <dgm:prSet loTypeId="urn:microsoft.com/office/officeart/2005/8/layout/process5" loCatId="process" qsTypeId="urn:microsoft.com/office/officeart/2005/8/quickstyle/simple1" qsCatId="simple" csTypeId="urn:microsoft.com/office/officeart/2005/8/colors/accent0_1" csCatId="mainScheme" phldr="1"/>
      <dgm:spPr/>
      <dgm:t>
        <a:bodyPr/>
        <a:lstStyle/>
        <a:p>
          <a:endParaRPr lang="en-US"/>
        </a:p>
      </dgm:t>
    </dgm:pt>
    <dgm:pt modelId="{B538598A-AC1F-400F-B4CD-B558FD7B658A}">
      <dgm:prSet phldrT="[Văn bản]" custT="1"/>
      <dgm:spPr/>
      <dgm:t>
        <a:bodyPr/>
        <a:lstStyle/>
        <a:p>
          <a:r>
            <a:rPr lang="en-US" sz="1400">
              <a:latin typeface="Times New Roman" panose="02020603050405020304" pitchFamily="18" charset="0"/>
              <a:cs typeface="Times New Roman" panose="02020603050405020304" pitchFamily="18" charset="0"/>
            </a:rPr>
            <a:t>Xây dựng phần mềm dữ liệu màu</a:t>
          </a:r>
        </a:p>
      </dgm:t>
    </dgm:pt>
    <dgm:pt modelId="{3EDF1013-D3F0-4905-88B1-63A38D865339}" type="parTrans" cxnId="{B40B599A-4EE0-45F1-ABF4-DD640839DC94}">
      <dgm:prSet/>
      <dgm:spPr/>
      <dgm:t>
        <a:bodyPr/>
        <a:lstStyle/>
        <a:p>
          <a:endParaRPr lang="en-US"/>
        </a:p>
      </dgm:t>
    </dgm:pt>
    <dgm:pt modelId="{A91E3221-B21F-437B-9F20-8451A6D1973F}" type="sibTrans" cxnId="{B40B599A-4EE0-45F1-ABF4-DD640839DC94}">
      <dgm:prSet/>
      <dgm:spPr/>
      <dgm:t>
        <a:bodyPr/>
        <a:lstStyle/>
        <a:p>
          <a:endParaRPr lang="en-US"/>
        </a:p>
      </dgm:t>
    </dgm:pt>
    <dgm:pt modelId="{45E4F58B-682D-4733-B535-EB688FD301C3}">
      <dgm:prSet phldrT="[Văn bản]" custT="1"/>
      <dgm:spPr/>
      <dgm:t>
        <a:bodyPr/>
        <a:lstStyle/>
        <a:p>
          <a:r>
            <a:rPr lang="en-US" sz="14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Chạy</a:t>
          </a:r>
          <a:r>
            <a:rPr lang="en-US" sz="14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14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thử</a:t>
          </a:r>
          <a:r>
            <a:rPr lang="en-US" sz="14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14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phần</a:t>
          </a:r>
          <a:r>
            <a:rPr lang="en-US" sz="14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14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mềm</a:t>
          </a:r>
          <a:r>
            <a:rPr lang="en-US" sz="14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14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tạo</a:t>
          </a:r>
          <a:r>
            <a:rPr lang="en-US" sz="14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14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dữ</a:t>
          </a:r>
          <a:r>
            <a:rPr lang="en-US" sz="14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14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liệu</a:t>
          </a:r>
          <a:r>
            <a:rPr lang="en-US" sz="14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14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màu</a:t>
          </a:r>
          <a:r>
            <a:rPr lang="en-US" sz="14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14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pha</a:t>
          </a:r>
          <a:endParaRPr lang="en-US" sz="1400" dirty="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17610C95-A0D7-428F-9438-14D33323D570}" type="parTrans" cxnId="{E6233D98-10B6-4FFE-9C12-EE59F426C4AB}">
      <dgm:prSet/>
      <dgm:spPr/>
      <dgm:t>
        <a:bodyPr/>
        <a:lstStyle/>
        <a:p>
          <a:endParaRPr lang="en-US"/>
        </a:p>
      </dgm:t>
    </dgm:pt>
    <dgm:pt modelId="{53130495-D9C6-4364-9B0C-F097E421CEB2}" type="sibTrans" cxnId="{E6233D98-10B6-4FFE-9C12-EE59F426C4AB}">
      <dgm:prSet/>
      <dgm:spPr/>
      <dgm:t>
        <a:bodyPr/>
        <a:lstStyle/>
        <a:p>
          <a:endParaRPr lang="en-US"/>
        </a:p>
      </dgm:t>
    </dgm:pt>
    <dgm:pt modelId="{1EEBEC73-5611-4CAF-87D8-9AC4458D20FF}">
      <dgm:prSet phldrT="[Văn bản]" custT="1"/>
      <dgm:spPr/>
      <dgm:t>
        <a:bodyPr/>
        <a:lstStyle/>
        <a:p>
          <a:r>
            <a:rPr lang="en-US" sz="1400">
              <a:latin typeface="Times New Roman" panose="02020603050405020304" pitchFamily="18" charset="0"/>
              <a:cs typeface="Times New Roman" panose="02020603050405020304" pitchFamily="18" charset="0"/>
            </a:rPr>
            <a:t>Tiến hành kiểm tra, tinh chỉnh độ chính xác các dữ liệu đầu ra</a:t>
          </a:r>
        </a:p>
      </dgm:t>
    </dgm:pt>
    <dgm:pt modelId="{0458FD57-B3D2-4BF2-B226-E1DDDA66BF7D}" type="parTrans" cxnId="{C2199B36-704C-4D7E-8A15-51DE7BC0DC60}">
      <dgm:prSet/>
      <dgm:spPr/>
      <dgm:t>
        <a:bodyPr/>
        <a:lstStyle/>
        <a:p>
          <a:endParaRPr lang="en-US"/>
        </a:p>
      </dgm:t>
    </dgm:pt>
    <dgm:pt modelId="{3B0FE651-0C16-4C16-BA1C-0368013FE9D8}" type="sibTrans" cxnId="{C2199B36-704C-4D7E-8A15-51DE7BC0DC60}">
      <dgm:prSet/>
      <dgm:spPr/>
      <dgm:t>
        <a:bodyPr/>
        <a:lstStyle/>
        <a:p>
          <a:endParaRPr lang="en-US"/>
        </a:p>
      </dgm:t>
    </dgm:pt>
    <dgm:pt modelId="{74FC0B3D-4EF9-462F-87C3-80F360ACB8AE}">
      <dgm:prSet phldrT="[Văn bản]" custT="1"/>
      <dgm:spPr/>
      <dgm:t>
        <a:bodyPr/>
        <a:lstStyle/>
        <a:p>
          <a:r>
            <a:rPr lang="en-US" sz="1400">
              <a:latin typeface="Times New Roman" panose="02020603050405020304" pitchFamily="18" charset="0"/>
              <a:cs typeface="Times New Roman" panose="02020603050405020304" pitchFamily="18" charset="0"/>
            </a:rPr>
            <a:t>So sánh với màu mẫu</a:t>
          </a:r>
        </a:p>
      </dgm:t>
    </dgm:pt>
    <dgm:pt modelId="{1CC45C8E-FFFE-4F67-8304-EDD9301E6D83}" type="parTrans" cxnId="{118AEDF0-809D-4155-A045-C2D194D8635B}">
      <dgm:prSet/>
      <dgm:spPr/>
      <dgm:t>
        <a:bodyPr/>
        <a:lstStyle/>
        <a:p>
          <a:endParaRPr lang="en-US"/>
        </a:p>
      </dgm:t>
    </dgm:pt>
    <dgm:pt modelId="{9F8C3471-1CB2-43C5-843A-A7A921977125}" type="sibTrans" cxnId="{118AEDF0-809D-4155-A045-C2D194D8635B}">
      <dgm:prSet/>
      <dgm:spPr/>
      <dgm:t>
        <a:bodyPr/>
        <a:lstStyle/>
        <a:p>
          <a:endParaRPr lang="en-US"/>
        </a:p>
      </dgm:t>
    </dgm:pt>
    <dgm:pt modelId="{6C8FD57E-5905-4384-83F5-D476E3307A68}" type="pres">
      <dgm:prSet presAssocID="{47872CFF-825B-4F37-AF73-72CFE101AD45}" presName="diagram" presStyleCnt="0">
        <dgm:presLayoutVars>
          <dgm:dir/>
          <dgm:resizeHandles val="exact"/>
        </dgm:presLayoutVars>
      </dgm:prSet>
      <dgm:spPr/>
    </dgm:pt>
    <dgm:pt modelId="{AB5A2B09-6C9B-443F-9D53-617576F4C6B3}" type="pres">
      <dgm:prSet presAssocID="{B538598A-AC1F-400F-B4CD-B558FD7B658A}" presName="node" presStyleLbl="node1" presStyleIdx="0" presStyleCnt="4">
        <dgm:presLayoutVars>
          <dgm:bulletEnabled val="1"/>
        </dgm:presLayoutVars>
      </dgm:prSet>
      <dgm:spPr/>
    </dgm:pt>
    <dgm:pt modelId="{E38D17AE-859C-4558-82F2-A08C4B8B88DC}" type="pres">
      <dgm:prSet presAssocID="{A91E3221-B21F-437B-9F20-8451A6D1973F}" presName="sibTrans" presStyleLbl="sibTrans2D1" presStyleIdx="0" presStyleCnt="3"/>
      <dgm:spPr/>
    </dgm:pt>
    <dgm:pt modelId="{4CA6F1D7-A9A2-440A-8021-FBBB9F0CAA76}" type="pres">
      <dgm:prSet presAssocID="{A91E3221-B21F-437B-9F20-8451A6D1973F}" presName="connectorText" presStyleLbl="sibTrans2D1" presStyleIdx="0" presStyleCnt="3"/>
      <dgm:spPr/>
    </dgm:pt>
    <dgm:pt modelId="{D88AAFCD-4301-4F49-B905-2098B7700929}" type="pres">
      <dgm:prSet presAssocID="{45E4F58B-682D-4733-B535-EB688FD301C3}" presName="node" presStyleLbl="node1" presStyleIdx="1" presStyleCnt="4" custLinFactNeighborX="-3084" custLinFactNeighborY="734">
        <dgm:presLayoutVars>
          <dgm:bulletEnabled val="1"/>
        </dgm:presLayoutVars>
      </dgm:prSet>
      <dgm:spPr/>
    </dgm:pt>
    <dgm:pt modelId="{89BF349D-D8B3-4EA4-A34B-6E10112F45F4}" type="pres">
      <dgm:prSet presAssocID="{53130495-D9C6-4364-9B0C-F097E421CEB2}" presName="sibTrans" presStyleLbl="sibTrans2D1" presStyleIdx="1" presStyleCnt="3"/>
      <dgm:spPr/>
    </dgm:pt>
    <dgm:pt modelId="{63F56138-6B1D-4A1A-A813-65AE26BED3D8}" type="pres">
      <dgm:prSet presAssocID="{53130495-D9C6-4364-9B0C-F097E421CEB2}" presName="connectorText" presStyleLbl="sibTrans2D1" presStyleIdx="1" presStyleCnt="3"/>
      <dgm:spPr/>
    </dgm:pt>
    <dgm:pt modelId="{E0031E4E-57B2-42B0-965E-3F7C241BF904}" type="pres">
      <dgm:prSet presAssocID="{1EEBEC73-5611-4CAF-87D8-9AC4458D20FF}" presName="node" presStyleLbl="node1" presStyleIdx="2" presStyleCnt="4">
        <dgm:presLayoutVars>
          <dgm:bulletEnabled val="1"/>
        </dgm:presLayoutVars>
      </dgm:prSet>
      <dgm:spPr/>
    </dgm:pt>
    <dgm:pt modelId="{6A9C9B41-7A85-4C76-BFE4-F7B7FFCF5BBA}" type="pres">
      <dgm:prSet presAssocID="{3B0FE651-0C16-4C16-BA1C-0368013FE9D8}" presName="sibTrans" presStyleLbl="sibTrans2D1" presStyleIdx="2" presStyleCnt="3"/>
      <dgm:spPr/>
    </dgm:pt>
    <dgm:pt modelId="{2EC05142-A73D-455A-A271-EFBDA0EDC491}" type="pres">
      <dgm:prSet presAssocID="{3B0FE651-0C16-4C16-BA1C-0368013FE9D8}" presName="connectorText" presStyleLbl="sibTrans2D1" presStyleIdx="2" presStyleCnt="3"/>
      <dgm:spPr/>
    </dgm:pt>
    <dgm:pt modelId="{247C141C-1B48-4D78-B4DE-85ABF0608CCC}" type="pres">
      <dgm:prSet presAssocID="{74FC0B3D-4EF9-462F-87C3-80F360ACB8AE}" presName="node" presStyleLbl="node1" presStyleIdx="3" presStyleCnt="4">
        <dgm:presLayoutVars>
          <dgm:bulletEnabled val="1"/>
        </dgm:presLayoutVars>
      </dgm:prSet>
      <dgm:spPr/>
    </dgm:pt>
  </dgm:ptLst>
  <dgm:cxnLst>
    <dgm:cxn modelId="{8A1B0408-EA5C-4ECD-8CB8-B90D721C719D}" type="presOf" srcId="{45E4F58B-682D-4733-B535-EB688FD301C3}" destId="{D88AAFCD-4301-4F49-B905-2098B7700929}" srcOrd="0" destOrd="0" presId="urn:microsoft.com/office/officeart/2005/8/layout/process5"/>
    <dgm:cxn modelId="{7A681109-F3F6-475B-82FC-CC261972F174}" type="presOf" srcId="{47872CFF-825B-4F37-AF73-72CFE101AD45}" destId="{6C8FD57E-5905-4384-83F5-D476E3307A68}" srcOrd="0" destOrd="0" presId="urn:microsoft.com/office/officeart/2005/8/layout/process5"/>
    <dgm:cxn modelId="{C2ED8414-D912-4A1E-BDB5-9894366B2FAF}" type="presOf" srcId="{53130495-D9C6-4364-9B0C-F097E421CEB2}" destId="{63F56138-6B1D-4A1A-A813-65AE26BED3D8}" srcOrd="1" destOrd="0" presId="urn:microsoft.com/office/officeart/2005/8/layout/process5"/>
    <dgm:cxn modelId="{C2199B36-704C-4D7E-8A15-51DE7BC0DC60}" srcId="{47872CFF-825B-4F37-AF73-72CFE101AD45}" destId="{1EEBEC73-5611-4CAF-87D8-9AC4458D20FF}" srcOrd="2" destOrd="0" parTransId="{0458FD57-B3D2-4BF2-B226-E1DDDA66BF7D}" sibTransId="{3B0FE651-0C16-4C16-BA1C-0368013FE9D8}"/>
    <dgm:cxn modelId="{95D74B65-80A5-409B-9043-35CD50044F1D}" type="presOf" srcId="{3B0FE651-0C16-4C16-BA1C-0368013FE9D8}" destId="{6A9C9B41-7A85-4C76-BFE4-F7B7FFCF5BBA}" srcOrd="0" destOrd="0" presId="urn:microsoft.com/office/officeart/2005/8/layout/process5"/>
    <dgm:cxn modelId="{E6233D98-10B6-4FFE-9C12-EE59F426C4AB}" srcId="{47872CFF-825B-4F37-AF73-72CFE101AD45}" destId="{45E4F58B-682D-4733-B535-EB688FD301C3}" srcOrd="1" destOrd="0" parTransId="{17610C95-A0D7-428F-9438-14D33323D570}" sibTransId="{53130495-D9C6-4364-9B0C-F097E421CEB2}"/>
    <dgm:cxn modelId="{B40B599A-4EE0-45F1-ABF4-DD640839DC94}" srcId="{47872CFF-825B-4F37-AF73-72CFE101AD45}" destId="{B538598A-AC1F-400F-B4CD-B558FD7B658A}" srcOrd="0" destOrd="0" parTransId="{3EDF1013-D3F0-4905-88B1-63A38D865339}" sibTransId="{A91E3221-B21F-437B-9F20-8451A6D1973F}"/>
    <dgm:cxn modelId="{2F573CAC-6970-48C1-83CD-DC83C3993565}" type="presOf" srcId="{3B0FE651-0C16-4C16-BA1C-0368013FE9D8}" destId="{2EC05142-A73D-455A-A271-EFBDA0EDC491}" srcOrd="1" destOrd="0" presId="urn:microsoft.com/office/officeart/2005/8/layout/process5"/>
    <dgm:cxn modelId="{F92794C4-93FD-426D-9DA4-56481F69F55B}" type="presOf" srcId="{1EEBEC73-5611-4CAF-87D8-9AC4458D20FF}" destId="{E0031E4E-57B2-42B0-965E-3F7C241BF904}" srcOrd="0" destOrd="0" presId="urn:microsoft.com/office/officeart/2005/8/layout/process5"/>
    <dgm:cxn modelId="{1CB140C9-B89A-4355-A438-B25E3859A1E9}" type="presOf" srcId="{A91E3221-B21F-437B-9F20-8451A6D1973F}" destId="{E38D17AE-859C-4558-82F2-A08C4B8B88DC}" srcOrd="0" destOrd="0" presId="urn:microsoft.com/office/officeart/2005/8/layout/process5"/>
    <dgm:cxn modelId="{1FF8A3C9-44F9-4041-AFDE-93537A605B82}" type="presOf" srcId="{B538598A-AC1F-400F-B4CD-B558FD7B658A}" destId="{AB5A2B09-6C9B-443F-9D53-617576F4C6B3}" srcOrd="0" destOrd="0" presId="urn:microsoft.com/office/officeart/2005/8/layout/process5"/>
    <dgm:cxn modelId="{942CF4DC-C91E-487D-931B-5F7CD559BB27}" type="presOf" srcId="{A91E3221-B21F-437B-9F20-8451A6D1973F}" destId="{4CA6F1D7-A9A2-440A-8021-FBBB9F0CAA76}" srcOrd="1" destOrd="0" presId="urn:microsoft.com/office/officeart/2005/8/layout/process5"/>
    <dgm:cxn modelId="{118AEDF0-809D-4155-A045-C2D194D8635B}" srcId="{47872CFF-825B-4F37-AF73-72CFE101AD45}" destId="{74FC0B3D-4EF9-462F-87C3-80F360ACB8AE}" srcOrd="3" destOrd="0" parTransId="{1CC45C8E-FFFE-4F67-8304-EDD9301E6D83}" sibTransId="{9F8C3471-1CB2-43C5-843A-A7A921977125}"/>
    <dgm:cxn modelId="{2F3763FA-FBB6-4B50-91EA-D44A40C40EFE}" type="presOf" srcId="{74FC0B3D-4EF9-462F-87C3-80F360ACB8AE}" destId="{247C141C-1B48-4D78-B4DE-85ABF0608CCC}" srcOrd="0" destOrd="0" presId="urn:microsoft.com/office/officeart/2005/8/layout/process5"/>
    <dgm:cxn modelId="{01B625FF-4E67-46B9-97D7-AA8A312FD7A6}" type="presOf" srcId="{53130495-D9C6-4364-9B0C-F097E421CEB2}" destId="{89BF349D-D8B3-4EA4-A34B-6E10112F45F4}" srcOrd="0" destOrd="0" presId="urn:microsoft.com/office/officeart/2005/8/layout/process5"/>
    <dgm:cxn modelId="{2CF2FC11-687D-406B-88E3-197745158CC4}" type="presParOf" srcId="{6C8FD57E-5905-4384-83F5-D476E3307A68}" destId="{AB5A2B09-6C9B-443F-9D53-617576F4C6B3}" srcOrd="0" destOrd="0" presId="urn:microsoft.com/office/officeart/2005/8/layout/process5"/>
    <dgm:cxn modelId="{DF6A263D-4F55-4948-A031-EF565B95EB08}" type="presParOf" srcId="{6C8FD57E-5905-4384-83F5-D476E3307A68}" destId="{E38D17AE-859C-4558-82F2-A08C4B8B88DC}" srcOrd="1" destOrd="0" presId="urn:microsoft.com/office/officeart/2005/8/layout/process5"/>
    <dgm:cxn modelId="{CD02F4F5-0C80-4172-86DD-4EEE382FD022}" type="presParOf" srcId="{E38D17AE-859C-4558-82F2-A08C4B8B88DC}" destId="{4CA6F1D7-A9A2-440A-8021-FBBB9F0CAA76}" srcOrd="0" destOrd="0" presId="urn:microsoft.com/office/officeart/2005/8/layout/process5"/>
    <dgm:cxn modelId="{CB7D6FD2-0192-4F9C-9705-FFE926199129}" type="presParOf" srcId="{6C8FD57E-5905-4384-83F5-D476E3307A68}" destId="{D88AAFCD-4301-4F49-B905-2098B7700929}" srcOrd="2" destOrd="0" presId="urn:microsoft.com/office/officeart/2005/8/layout/process5"/>
    <dgm:cxn modelId="{C3915CFE-FE36-4DE6-A152-A9D39D3EE30F}" type="presParOf" srcId="{6C8FD57E-5905-4384-83F5-D476E3307A68}" destId="{89BF349D-D8B3-4EA4-A34B-6E10112F45F4}" srcOrd="3" destOrd="0" presId="urn:microsoft.com/office/officeart/2005/8/layout/process5"/>
    <dgm:cxn modelId="{887BB9AE-FC85-4876-B324-BC315BCDBA4D}" type="presParOf" srcId="{89BF349D-D8B3-4EA4-A34B-6E10112F45F4}" destId="{63F56138-6B1D-4A1A-A813-65AE26BED3D8}" srcOrd="0" destOrd="0" presId="urn:microsoft.com/office/officeart/2005/8/layout/process5"/>
    <dgm:cxn modelId="{3E98FFD2-AF03-413D-98D7-E8EF6156BAD7}" type="presParOf" srcId="{6C8FD57E-5905-4384-83F5-D476E3307A68}" destId="{E0031E4E-57B2-42B0-965E-3F7C241BF904}" srcOrd="4" destOrd="0" presId="urn:microsoft.com/office/officeart/2005/8/layout/process5"/>
    <dgm:cxn modelId="{213279F0-C6A3-4FC3-8729-15FDE4152248}" type="presParOf" srcId="{6C8FD57E-5905-4384-83F5-D476E3307A68}" destId="{6A9C9B41-7A85-4C76-BFE4-F7B7FFCF5BBA}" srcOrd="5" destOrd="0" presId="urn:microsoft.com/office/officeart/2005/8/layout/process5"/>
    <dgm:cxn modelId="{A5F58046-94CC-4268-9C65-67BB86558F7B}" type="presParOf" srcId="{6A9C9B41-7A85-4C76-BFE4-F7B7FFCF5BBA}" destId="{2EC05142-A73D-455A-A271-EFBDA0EDC491}" srcOrd="0" destOrd="0" presId="urn:microsoft.com/office/officeart/2005/8/layout/process5"/>
    <dgm:cxn modelId="{02480748-4EDF-40BC-893F-33C60C6FE447}" type="presParOf" srcId="{6C8FD57E-5905-4384-83F5-D476E3307A68}" destId="{247C141C-1B48-4D78-B4DE-85ABF0608CCC}" srcOrd="6" destOrd="0" presId="urn:microsoft.com/office/officeart/2005/8/layout/process5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B5A2B09-6C9B-443F-9D53-617576F4C6B3}">
      <dsp:nvSpPr>
        <dsp:cNvPr id="0" name=""/>
        <dsp:cNvSpPr/>
      </dsp:nvSpPr>
      <dsp:spPr>
        <a:xfrm>
          <a:off x="1323" y="5454"/>
          <a:ext cx="2822107" cy="1693264"/>
        </a:xfrm>
        <a:prstGeom prst="roundRect">
          <a:avLst>
            <a:gd name="adj" fmla="val 10000"/>
          </a:avLst>
        </a:prstGeom>
        <a:solidFill>
          <a:schemeClr val="l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dk1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3340" tIns="53340" rIns="53340" bIns="5334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kern="1200">
              <a:latin typeface="Times New Roman" panose="02020603050405020304" pitchFamily="18" charset="0"/>
              <a:cs typeface="Times New Roman" panose="02020603050405020304" pitchFamily="18" charset="0"/>
            </a:rPr>
            <a:t>Xây dựng phần mềm dữ liệu màu</a:t>
          </a:r>
        </a:p>
      </dsp:txBody>
      <dsp:txXfrm>
        <a:off x="50917" y="55048"/>
        <a:ext cx="2722919" cy="1594076"/>
      </dsp:txXfrm>
    </dsp:sp>
    <dsp:sp modelId="{E38D17AE-859C-4558-82F2-A08C4B8B88DC}">
      <dsp:nvSpPr>
        <dsp:cNvPr id="0" name=""/>
        <dsp:cNvSpPr/>
      </dsp:nvSpPr>
      <dsp:spPr>
        <a:xfrm rot="11058">
          <a:off x="3052627" y="508309"/>
          <a:ext cx="552161" cy="699882"/>
        </a:xfrm>
        <a:prstGeom prst="rightArrow">
          <a:avLst>
            <a:gd name="adj1" fmla="val 60000"/>
            <a:gd name="adj2" fmla="val 50000"/>
          </a:avLst>
        </a:prstGeom>
        <a:solidFill>
          <a:schemeClr val="dk1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1333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3000" kern="1200"/>
        </a:p>
      </dsp:txBody>
      <dsp:txXfrm>
        <a:off x="3052627" y="648019"/>
        <a:ext cx="386513" cy="419930"/>
      </dsp:txXfrm>
    </dsp:sp>
    <dsp:sp modelId="{D88AAFCD-4301-4F49-B905-2098B7700929}">
      <dsp:nvSpPr>
        <dsp:cNvPr id="0" name=""/>
        <dsp:cNvSpPr/>
      </dsp:nvSpPr>
      <dsp:spPr>
        <a:xfrm>
          <a:off x="3865239" y="17882"/>
          <a:ext cx="2822107" cy="1693264"/>
        </a:xfrm>
        <a:prstGeom prst="roundRect">
          <a:avLst>
            <a:gd name="adj" fmla="val 10000"/>
          </a:avLst>
        </a:prstGeom>
        <a:solidFill>
          <a:schemeClr val="l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dk1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3340" tIns="53340" rIns="53340" bIns="5334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Chạy</a:t>
          </a:r>
          <a:r>
            <a:rPr lang="en-US" sz="14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14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thử</a:t>
          </a:r>
          <a:r>
            <a:rPr lang="en-US" sz="14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14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phần</a:t>
          </a:r>
          <a:r>
            <a:rPr lang="en-US" sz="14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14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mềm</a:t>
          </a:r>
          <a:r>
            <a:rPr lang="en-US" sz="14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14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tạo</a:t>
          </a:r>
          <a:r>
            <a:rPr lang="en-US" sz="14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14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dữ</a:t>
          </a:r>
          <a:r>
            <a:rPr lang="en-US" sz="14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14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liệu</a:t>
          </a:r>
          <a:r>
            <a:rPr lang="en-US" sz="14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14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màu</a:t>
          </a:r>
          <a:r>
            <a:rPr lang="en-US" sz="14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14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pha</a:t>
          </a:r>
          <a:endParaRPr lang="en-US" sz="1400" kern="1200" dirty="0"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3914833" y="67476"/>
        <a:ext cx="2722919" cy="1594076"/>
      </dsp:txXfrm>
    </dsp:sp>
    <dsp:sp modelId="{89BF349D-D8B3-4EA4-A34B-6E10112F45F4}">
      <dsp:nvSpPr>
        <dsp:cNvPr id="0" name=""/>
        <dsp:cNvSpPr/>
      </dsp:nvSpPr>
      <dsp:spPr>
        <a:xfrm rot="5293545">
          <a:off x="5023299" y="1902666"/>
          <a:ext cx="591983" cy="699882"/>
        </a:xfrm>
        <a:prstGeom prst="rightArrow">
          <a:avLst>
            <a:gd name="adj1" fmla="val 60000"/>
            <a:gd name="adj2" fmla="val 50000"/>
          </a:avLst>
        </a:prstGeom>
        <a:solidFill>
          <a:schemeClr val="dk1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1289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2900" kern="1200"/>
        </a:p>
      </dsp:txBody>
      <dsp:txXfrm rot="-5400000">
        <a:off x="5106576" y="1956658"/>
        <a:ext cx="419930" cy="414388"/>
      </dsp:txXfrm>
    </dsp:sp>
    <dsp:sp modelId="{E0031E4E-57B2-42B0-965E-3F7C241BF904}">
      <dsp:nvSpPr>
        <dsp:cNvPr id="0" name=""/>
        <dsp:cNvSpPr/>
      </dsp:nvSpPr>
      <dsp:spPr>
        <a:xfrm>
          <a:off x="3952273" y="2827561"/>
          <a:ext cx="2822107" cy="1693264"/>
        </a:xfrm>
        <a:prstGeom prst="roundRect">
          <a:avLst>
            <a:gd name="adj" fmla="val 10000"/>
          </a:avLst>
        </a:prstGeom>
        <a:solidFill>
          <a:schemeClr val="l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dk1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3340" tIns="53340" rIns="53340" bIns="5334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kern="1200">
              <a:latin typeface="Times New Roman" panose="02020603050405020304" pitchFamily="18" charset="0"/>
              <a:cs typeface="Times New Roman" panose="02020603050405020304" pitchFamily="18" charset="0"/>
            </a:rPr>
            <a:t>Tiến hành kiểm tra, tinh chỉnh độ chính xác các dữ liệu đầu ra</a:t>
          </a:r>
        </a:p>
      </dsp:txBody>
      <dsp:txXfrm>
        <a:off x="4001867" y="2877155"/>
        <a:ext cx="2722919" cy="1594076"/>
      </dsp:txXfrm>
    </dsp:sp>
    <dsp:sp modelId="{6A9C9B41-7A85-4C76-BFE4-F7B7FFCF5BBA}">
      <dsp:nvSpPr>
        <dsp:cNvPr id="0" name=""/>
        <dsp:cNvSpPr/>
      </dsp:nvSpPr>
      <dsp:spPr>
        <a:xfrm rot="10800000">
          <a:off x="3105641" y="3324252"/>
          <a:ext cx="598286" cy="699882"/>
        </a:xfrm>
        <a:prstGeom prst="rightArrow">
          <a:avLst>
            <a:gd name="adj1" fmla="val 60000"/>
            <a:gd name="adj2" fmla="val 50000"/>
          </a:avLst>
        </a:prstGeom>
        <a:solidFill>
          <a:schemeClr val="dk1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1333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3000" kern="1200"/>
        </a:p>
      </dsp:txBody>
      <dsp:txXfrm rot="10800000">
        <a:off x="3285127" y="3464228"/>
        <a:ext cx="418800" cy="419930"/>
      </dsp:txXfrm>
    </dsp:sp>
    <dsp:sp modelId="{247C141C-1B48-4D78-B4DE-85ABF0608CCC}">
      <dsp:nvSpPr>
        <dsp:cNvPr id="0" name=""/>
        <dsp:cNvSpPr/>
      </dsp:nvSpPr>
      <dsp:spPr>
        <a:xfrm>
          <a:off x="1323" y="2827561"/>
          <a:ext cx="2822107" cy="1693264"/>
        </a:xfrm>
        <a:prstGeom prst="roundRect">
          <a:avLst>
            <a:gd name="adj" fmla="val 10000"/>
          </a:avLst>
        </a:prstGeom>
        <a:solidFill>
          <a:schemeClr val="l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dk1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3340" tIns="53340" rIns="53340" bIns="5334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kern="1200">
              <a:latin typeface="Times New Roman" panose="02020603050405020304" pitchFamily="18" charset="0"/>
              <a:cs typeface="Times New Roman" panose="02020603050405020304" pitchFamily="18" charset="0"/>
            </a:rPr>
            <a:t>So sánh với màu mẫu</a:t>
          </a:r>
        </a:p>
      </dsp:txBody>
      <dsp:txXfrm>
        <a:off x="50917" y="2877155"/>
        <a:ext cx="2722919" cy="1594076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process5">
  <dgm:title val=""/>
  <dgm:desc val=""/>
  <dgm:catLst>
    <dgm:cat type="process" pri="17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  <dgm:pt modelId="5">
          <dgm:prSet phldr="1"/>
        </dgm:pt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  <dgm:cxn modelId="11" srcId="0" destId="5" srcOrd="4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diagram">
    <dgm:varLst>
      <dgm:dir/>
      <dgm:resizeHandles val="exact"/>
    </dgm:varLst>
    <dgm:choose name="Name0">
      <dgm:if name="Name1" axis="self" func="var" arg="dir" op="equ" val="norm">
        <dgm:alg type="snake">
          <dgm:param type="grDir" val="tL"/>
          <dgm:param type="flowDir" val="row"/>
          <dgm:param type="contDir" val="revDir"/>
          <dgm:param type="bkpt" val="endCnv"/>
        </dgm:alg>
      </dgm:if>
      <dgm:else name="Name2">
        <dgm:alg type="snake">
          <dgm:param type="grDir" val="tR"/>
          <dgm:param type="flowDir" val="row"/>
          <dgm:param type="contDir" val="revDir"/>
          <dgm:param type="bkpt" val="endCnv"/>
        </dgm:alg>
      </dgm:else>
    </dgm:choose>
    <dgm:shape xmlns:r="http://schemas.openxmlformats.org/officeDocument/2006/relationships" r:blip="">
      <dgm:adjLst/>
    </dgm:shape>
    <dgm:presOf/>
    <dgm:constrLst>
      <dgm:constr type="w" for="ch" ptType="node" refType="w"/>
      <dgm:constr type="w" for="ch" forName="sibTrans" refType="w" refFor="ch" refPtType="node" op="equ" fact="0.4"/>
      <dgm:constr type="sp" refType="w" refFor="ch" refForName="sibTrans" op="equ"/>
      <dgm:constr type="primFontSz" for="ch" ptType="node" op="equ" val="65"/>
      <dgm:constr type="primFontSz" for="des" forName="connectorText" op="equ" val="55"/>
      <dgm:constr type="primFontSz" for="des" forName="connectorText" refType="primFontSz" refFor="ch" refPtType="node" op="lte" fact="0.8"/>
    </dgm:constrLst>
    <dgm:ruleLst/>
    <dgm:forEach name="nodesForEach" axis="ch" ptType="node">
      <dgm:layoutNode name="node">
        <dgm:varLst>
          <dgm:bulletEnabled val="1"/>
        </dgm:varLst>
        <dgm:alg type="tx"/>
        <dgm:shape xmlns:r="http://schemas.openxmlformats.org/officeDocument/2006/relationships" type="roundRect" r:blip="">
          <dgm:adjLst>
            <dgm:adj idx="1" val="0.1"/>
          </dgm:adjLst>
        </dgm:shape>
        <dgm:presOf axis="desOrSelf" ptType="node"/>
        <dgm:constrLst>
          <dgm:constr type="h" refType="w" fact="0.6"/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primFontSz" val="5" fact="NaN" max="NaN"/>
        </dgm:ruleLst>
      </dgm:layoutNode>
      <dgm:forEach name="sibTransForEach" axis="followSib" ptType="sibTrans" cnt="1">
        <dgm:layoutNode name="sibTrans">
          <dgm:alg type="conn">
            <dgm:param type="begPts" val="auto"/>
            <dgm:param type="endPts" val="auto"/>
          </dgm:alg>
          <dgm:shape xmlns:r="http://schemas.openxmlformats.org/officeDocument/2006/relationships" type="conn" r:blip="">
            <dgm:adjLst/>
          </dgm:shape>
          <dgm:presOf axis="self"/>
          <dgm:constrLst>
            <dgm:constr type="h" refType="w" fact="0.62"/>
            <dgm:constr type="connDist"/>
          </dgm:constrLst>
          <dgm:ruleLst/>
          <dgm:layoutNode name="connectorText">
            <dgm:alg type="tx">
              <dgm:param type="autoTxRot" val="upr"/>
            </dgm:alg>
            <dgm:shape xmlns:r="http://schemas.openxmlformats.org/officeDocument/2006/relationships" type="conn" r:blip="" hideGeom="1">
              <dgm:adjLst/>
            </dgm:shape>
            <dgm:presOf axis="self"/>
            <dgm:constrLst>
              <dgm:constr type="lMarg"/>
              <dgm:constr type="rMarg"/>
              <dgm:constr type="tMarg"/>
              <dgm:constr type="bMarg"/>
            </dgm:constrLst>
            <dgm:ruleLst>
              <dgm:rule type="primFontSz" val="5" fact="NaN" max="NaN"/>
            </dgm:ruleLst>
          </dgm:layoutNode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image" Target="../media/image17.wmf"/><Relationship Id="rId7" Type="http://schemas.openxmlformats.org/officeDocument/2006/relationships/image" Target="../media/image21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6" Type="http://schemas.openxmlformats.org/officeDocument/2006/relationships/image" Target="../media/image20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4-19T11:40:38.19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0 0 10938 0 0,'-3'0'6818'0'0,"2"3"-7662"0"0,-1 8-2149 0 0,1-8 1784 0 0,0 1 0 0 0,-1-1 0 0 0,2 1 0 0 0,-2-1 0 0 0,0 0 0 0 0,0 1 0 0 0,-3 3 1 0 0,-4 3-2304 0 0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4-19T11:40:38.19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0 0 10938 0 0,'-3'0'6818'0'0,"2"3"-7662"0"0,-1 8-2149 0 0,1-8 1784 0 0,0 1 0 0 0,-1-1 0 0 0,2 1 0 0 0,-2-1 0 0 0,0 0 0 0 0,0 1 0 0 0,-3 3 1 0 0,-4 3-2304 0 0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4-19T11:40:38.19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0 0 10938 0 0,'-3'0'6818'0'0,"2"3"-7662"0"0,-1 8-2149 0 0,1-8 1784 0 0,0 1 0 0 0,-1-1 0 0 0,2 1 0 0 0,-2-1 0 0 0,0 0 0 0 0,0 1 0 0 0,-3 3 1 0 0,-4 3-2304 0 0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4-19T11:40:38.19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0 0 10938 0 0,'-3'0'6818'0'0,"2"3"-7662"0"0,-1 8-2149 0 0,1-8 1784 0 0,0 1 0 0 0,-1-1 0 0 0,2 1 0 0 0,-2-1 0 0 0,0 0 0 0 0,0 1 0 0 0,-3 3 1 0 0,-4 3-2304 0 0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4-19T11:40:38.19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0 0 10938 0 0,'-3'0'6818'0'0,"2"3"-7662"0"0,-1 8-2149 0 0,1-8 1784 0 0,0 1 0 0 0,-1-1 0 0 0,2 1 0 0 0,-2-1 0 0 0,0 0 0 0 0,0 1 0 0 0,-3 3 1 0 0,-4 3-2304 0 0</inkml:trace>
</inkml:ink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D30B43E-BE7F-4C80-A4E2-E3FB2AC727EC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60A0CC13-2F69-4B47-BD8D-E0A4BBCC2F1F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6660CF2-9385-413B-BCE9-C7E965B992A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C44B08-02BE-4279-8D32-91B802CE37D6}" type="datetimeFigureOut">
              <a:rPr lang="en-GB" smtClean="0"/>
              <a:t>25/12/2021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D1F2E53-328C-4198-A63E-250610F91B1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5230B81-A3E4-4F8A-8317-3A49D69D835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8AEAA6-FFBA-4343-B294-EB1EF6DE41EC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01254818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84878A3-E127-43DB-A3E8-5010BD334B6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9B0CC8F9-98E1-4F01-BF01-990FB8D43AD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CC2C9E9-920D-4BF5-8961-7C9F1D8D911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C44B08-02BE-4279-8D32-91B802CE37D6}" type="datetimeFigureOut">
              <a:rPr lang="en-GB" smtClean="0"/>
              <a:t>25/12/2021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45BEC5C-1358-4707-BEA6-8943F001DB2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81C938F-6678-4C72-8974-6F81D34880A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8AEAA6-FFBA-4343-B294-EB1EF6DE41EC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8486304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F7E2C89B-26A7-440B-9F50-4044A52B8E73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F14F615F-3DB0-4D08-99BD-3A6D5B3D36F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E4F8DAD-200E-4B6A-820F-48D477EB03D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C44B08-02BE-4279-8D32-91B802CE37D6}" type="datetimeFigureOut">
              <a:rPr lang="en-GB" smtClean="0"/>
              <a:t>25/12/2021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4416A46-2356-4703-B04C-06366B78B33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68BA8C4-7B0F-4527-93A8-2AB5F31510D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8AEAA6-FFBA-4343-B294-EB1EF6DE41EC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6123873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D8D0065-2C33-4A46-8D97-0DCF3C065EF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C265C5E-2A2F-4C27-AED8-A2C465D7F17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F80611E-3415-487B-9921-A6893239BBE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C44B08-02BE-4279-8D32-91B802CE37D6}" type="datetimeFigureOut">
              <a:rPr lang="en-GB" smtClean="0"/>
              <a:t>25/12/2021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E17E520-26BE-4C63-BDFA-13624A92B8B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6A4D0EC-F72F-49FD-8AB5-58053010105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8AEAA6-FFBA-4343-B294-EB1EF6DE41EC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15768156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84621C1-735C-4BC6-9B09-EAC7F329CD5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7E93A4E-CAD5-4E0B-BFED-FD80EA3B633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9073D3E-C9AD-4C70-B730-375C6D9944B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C44B08-02BE-4279-8D32-91B802CE37D6}" type="datetimeFigureOut">
              <a:rPr lang="en-GB" smtClean="0"/>
              <a:t>25/12/2021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8D56380-53EB-4597-AF0A-7A075DB74B8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4431DC2-051B-42DE-AF66-E42423D7BB5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8AEAA6-FFBA-4343-B294-EB1EF6DE41EC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19286925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CF0E418-22F1-47F1-931A-EB5F1F25938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4B63126-7EBE-483B-9C5D-24B91546C49A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C442C02C-4FA7-4BCC-AFDD-F7E58E157D6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B261F831-FC18-446E-8770-B3A75E851EA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C44B08-02BE-4279-8D32-91B802CE37D6}" type="datetimeFigureOut">
              <a:rPr lang="en-GB" smtClean="0"/>
              <a:t>25/12/2021</a:t>
            </a:fld>
            <a:endParaRPr lang="en-GB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B7C91A8-434E-4166-972D-98199251C4A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1C094A57-CEE1-4241-8FA2-254AB9981B2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8AEAA6-FFBA-4343-B294-EB1EF6DE41EC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78915781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6549F2C-A497-4C5B-881E-C8169F66E99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3DCF1232-B441-4CD8-8B58-97713CE8C15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3F029A29-BD02-40FB-893B-CEF457DFB1E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01972D93-4811-4638-95CA-F39166C1D2E1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6AB096A1-2F53-4404-89DC-312E7DA9C9E2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29BEEF5C-B207-4D0D-BA65-AC43CFFE6F5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C44B08-02BE-4279-8D32-91B802CE37D6}" type="datetimeFigureOut">
              <a:rPr lang="en-GB" smtClean="0"/>
              <a:t>25/12/2021</a:t>
            </a:fld>
            <a:endParaRPr lang="en-GB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57BF227C-FCDC-499D-9611-0E452ACA93E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5B30DC88-9E03-486D-AF20-A886A5A8D5B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8AEAA6-FFBA-4343-B294-EB1EF6DE41EC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87849093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B323819-271D-428B-96CF-57D8EAF6E30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EF89CD7F-00EB-49BC-AED8-9906E283EC6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C44B08-02BE-4279-8D32-91B802CE37D6}" type="datetimeFigureOut">
              <a:rPr lang="en-GB" smtClean="0"/>
              <a:t>25/12/2021</a:t>
            </a:fld>
            <a:endParaRPr lang="en-GB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E8352A0B-4BF5-4144-8E38-65A62BD4A6E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6D8DBC4A-BCD1-4568-887E-A2058024C26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8AEAA6-FFBA-4343-B294-EB1EF6DE41EC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44239584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C8F22B53-C991-49CC-956A-D329249B3A4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C44B08-02BE-4279-8D32-91B802CE37D6}" type="datetimeFigureOut">
              <a:rPr lang="en-GB" smtClean="0"/>
              <a:t>25/12/2021</a:t>
            </a:fld>
            <a:endParaRPr lang="en-GB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BCABAC20-AA0F-4949-B911-871DFD2B8EA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1B79400-8E8B-4353-8EF7-73E1C50F2AA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8AEAA6-FFBA-4343-B294-EB1EF6DE41EC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38516556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4016BFF-893C-47B6-9D40-FAE863B3C44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DB35745-E184-487E-B498-4C32358E864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5691F705-39E8-4AD3-9050-9A49E1C21886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868EE17-F630-4330-8591-0C1D832D2F3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C44B08-02BE-4279-8D32-91B802CE37D6}" type="datetimeFigureOut">
              <a:rPr lang="en-GB" smtClean="0"/>
              <a:t>25/12/2021</a:t>
            </a:fld>
            <a:endParaRPr lang="en-GB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3B2675BF-CB68-43B9-9B90-546F60340FB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286E9D0-760A-414B-809F-89BC9C63030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8AEAA6-FFBA-4343-B294-EB1EF6DE41EC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80939614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96DA4B8-2E30-47E8-BC3F-42EC541C037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97ED99A0-779E-44CD-9859-52CFFF70CF3A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038EEDC4-6526-4A3E-8DD6-E6F895A2D612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F2F151AA-AA61-4102-A01E-E9104A16F57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C44B08-02BE-4279-8D32-91B802CE37D6}" type="datetimeFigureOut">
              <a:rPr lang="en-GB" smtClean="0"/>
              <a:t>25/12/2021</a:t>
            </a:fld>
            <a:endParaRPr lang="en-GB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D28DB120-E2F7-43F8-A273-B5EF8A63D21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4828535-41CE-40F1-9FCB-ED4E60704BF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8AEAA6-FFBA-4343-B294-EB1EF6DE41EC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06244485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1842D7CA-E5A0-4679-9E6A-146A58F710D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A9E75296-4E8A-4370-A49D-D47DEF69F4B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7206FEC-B47F-4C16-9399-91D546AD170A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0C44B08-02BE-4279-8D32-91B802CE37D6}" type="datetimeFigureOut">
              <a:rPr lang="en-GB" smtClean="0"/>
              <a:t>25/12/2021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8C825BC-A991-47B4-8FA4-9540F1B8C870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2924E17-0B20-4D8D-BE66-79F949FEFAE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B8AEAA6-FFBA-4343-B294-EB1EF6DE41EC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62707526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47" r:id="rId1"/>
    <p:sldLayoutId id="2147483748" r:id="rId2"/>
    <p:sldLayoutId id="2147483749" r:id="rId3"/>
    <p:sldLayoutId id="2147483750" r:id="rId4"/>
    <p:sldLayoutId id="2147483751" r:id="rId5"/>
    <p:sldLayoutId id="2147483752" r:id="rId6"/>
    <p:sldLayoutId id="2147483753" r:id="rId7"/>
    <p:sldLayoutId id="2147483754" r:id="rId8"/>
    <p:sldLayoutId id="2147483755" r:id="rId9"/>
    <p:sldLayoutId id="2147483756" r:id="rId10"/>
    <p:sldLayoutId id="2147483757" r:id="rId11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customXml" Target="../ink/ink5.xml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0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2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customXml" Target="../ink/ink1.xml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0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oleObject" Target="../embeddings/oleObject9.bin"/><Relationship Id="rId18" Type="http://schemas.openxmlformats.org/officeDocument/2006/relationships/image" Target="../media/image22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19.wmf"/><Relationship Id="rId17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1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5" Type="http://schemas.openxmlformats.org/officeDocument/2006/relationships/oleObject" Target="../embeddings/oleObject10.bin"/><Relationship Id="rId10" Type="http://schemas.openxmlformats.org/officeDocument/2006/relationships/image" Target="../media/image18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7.bin"/><Relationship Id="rId14" Type="http://schemas.openxmlformats.org/officeDocument/2006/relationships/image" Target="../media/image20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23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customXml" Target="../ink/ink2.xml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customXml" Target="../ink/ink3.xml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customXml" Target="../ink/ink4.xml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1.xml"/><Relationship Id="rId7" Type="http://schemas.microsoft.com/office/2007/relationships/diagramDrawing" Target="../diagrams/drawing1.xml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2.xml"/><Relationship Id="rId6" Type="http://schemas.openxmlformats.org/officeDocument/2006/relationships/diagramColors" Target="../diagrams/colors1.xml"/><Relationship Id="rId5" Type="http://schemas.openxmlformats.org/officeDocument/2006/relationships/diagramQuickStyle" Target="../diagrams/quickStyle1.xml"/><Relationship Id="rId4" Type="http://schemas.openxmlformats.org/officeDocument/2006/relationships/diagramLayout" Target="../diagrams/layout1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DD2B175-98B4-4BA1-AB63-ACDCAF26929B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013904" y="1789519"/>
            <a:ext cx="7337047" cy="822674"/>
          </a:xfrm>
        </p:spPr>
        <p:txBody>
          <a:bodyPr>
            <a:normAutofit/>
          </a:bodyPr>
          <a:lstStyle/>
          <a:p>
            <a:pPr algn="ctr"/>
            <a:r>
              <a:rPr lang="en-GB" sz="45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ẢO VỆ LUẬN VĂN THẠC SỸ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989F0361-5F7C-4E85-959B-F75B957FEC8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2211769" y="3143680"/>
            <a:ext cx="6139182" cy="1763315"/>
          </a:xfrm>
        </p:spPr>
        <p:txBody>
          <a:bodyPr>
            <a:normAutofit fontScale="25000" lnSpcReduction="20000"/>
          </a:bodyPr>
          <a:lstStyle/>
          <a:p>
            <a:pPr algn="just">
              <a:lnSpc>
                <a:spcPct val="150000"/>
              </a:lnSpc>
            </a:pPr>
            <a:r>
              <a:rPr lang="en-US" sz="8000" b="1" i="1" dirty="0">
                <a:solidFill>
                  <a:schemeClr val="tx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XÂY DỰNG BỘ DỮ LIỆU MÀU PHA CỦA BỘ MỰC CHUẨN DỰA TRÊN PHƯƠNG PHÁP TỔNG HỢP PHỔ CÁC MÀU THÀNH PHẦN DÙNG TRONG CÔNG NGHỆ IN OFFSET</a:t>
            </a:r>
            <a:endParaRPr lang="en-GB" sz="8000" i="1" dirty="0">
              <a:solidFill>
                <a:schemeClr val="tx1"/>
              </a:solidFill>
              <a:latin typeface="Cambria Math" panose="020405030504060302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  <a:p>
            <a:endParaRPr lang="en-GB" dirty="0">
              <a:solidFill>
                <a:schemeClr val="tx1"/>
              </a:solidFill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B8B56C55-EBEB-4DF1-957D-B4CF38A66FF2}"/>
              </a:ext>
            </a:extLst>
          </p:cNvPr>
          <p:cNvSpPr txBox="1"/>
          <p:nvPr/>
        </p:nvSpPr>
        <p:spPr>
          <a:xfrm>
            <a:off x="1864311" y="4563122"/>
            <a:ext cx="52733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GB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A193B023-760C-471F-9BC4-0762023B0A42}"/>
              </a:ext>
            </a:extLst>
          </p:cNvPr>
          <p:cNvSpPr txBox="1"/>
          <p:nvPr/>
        </p:nvSpPr>
        <p:spPr>
          <a:xfrm>
            <a:off x="2684254" y="5157259"/>
            <a:ext cx="527333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ên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iêm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Quang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ùng</a:t>
            </a:r>
            <a:endParaRPr lang="en-GB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79C5BE19-D13D-4FF0-B5F2-2E623A2226B2}"/>
              </a:ext>
            </a:extLst>
          </p:cNvPr>
          <p:cNvSpPr txBox="1"/>
          <p:nvPr/>
        </p:nvSpPr>
        <p:spPr>
          <a:xfrm>
            <a:off x="2684254" y="5557355"/>
            <a:ext cx="527333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GVHD: </a:t>
            </a:r>
            <a:r>
              <a:rPr lang="en-US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TS. </a:t>
            </a:r>
            <a:r>
              <a:rPr lang="en-US" sz="2000" b="1" err="1">
                <a:latin typeface="Times New Roman" panose="02020603050405020304" pitchFamily="18" charset="0"/>
                <a:cs typeface="Times New Roman" panose="02020603050405020304" pitchFamily="18" charset="0"/>
              </a:rPr>
              <a:t>Nguyễn</a:t>
            </a:r>
            <a:r>
              <a:rPr lang="en-US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 Quang </a:t>
            </a:r>
            <a:r>
              <a:rPr lang="en-US" sz="2000" b="1" err="1">
                <a:latin typeface="Times New Roman" panose="02020603050405020304" pitchFamily="18" charset="0"/>
                <a:cs typeface="Times New Roman" panose="02020603050405020304" pitchFamily="18" charset="0"/>
              </a:rPr>
              <a:t>Hưng</a:t>
            </a:r>
            <a:endParaRPr lang="en-GB" sz="20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26" name="Picture 2">
            <a:extLst>
              <a:ext uri="{FF2B5EF4-FFF2-40B4-BE49-F238E27FC236}">
                <a16:creationId xmlns:a16="http://schemas.microsoft.com/office/drawing/2014/main" id="{B93AFCEB-0B56-408C-96C5-E72D2530231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3904" y="121257"/>
            <a:ext cx="784275" cy="11571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2460A813-81E0-4482-9870-32DD6DE2FE2C}"/>
              </a:ext>
            </a:extLst>
          </p:cNvPr>
          <p:cNvSpPr txBox="1"/>
          <p:nvPr/>
        </p:nvSpPr>
        <p:spPr>
          <a:xfrm>
            <a:off x="2339951" y="206802"/>
            <a:ext cx="4914813" cy="3847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9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ỜNG ĐẠI HỌC BÁCH KHOA HÀ NỘI</a:t>
            </a:r>
            <a:endParaRPr lang="en-GB" sz="19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AD7C181D-B4AF-408E-A30F-6A455844523B}"/>
              </a:ext>
            </a:extLst>
          </p:cNvPr>
          <p:cNvSpPr txBox="1"/>
          <p:nvPr/>
        </p:nvSpPr>
        <p:spPr>
          <a:xfrm>
            <a:off x="2829246" y="699820"/>
            <a:ext cx="3485508" cy="3847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9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ỆN KỸ THUẬT HÓA HỌC</a:t>
            </a:r>
            <a:endParaRPr lang="en-GB" sz="19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655762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73CF88A-7725-491D-98D4-D0BC5E9B4D4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448052" y="721765"/>
            <a:ext cx="6589199" cy="574375"/>
          </a:xfrm>
        </p:spPr>
        <p:txBody>
          <a:bodyPr>
            <a:noAutofit/>
          </a:bodyPr>
          <a:lstStyle/>
          <a:p>
            <a:r>
              <a:rPr lang="en-GB" sz="2400" b="1">
                <a:solidFill>
                  <a:schemeClr val="accent6">
                    <a:lumMod val="5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I. PHÂN TÍCH, THIẾT KẾ VÀ TRIỂN KHAI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9BCC787-E24D-45ED-9114-5C52048B4186}"/>
              </a:ext>
            </a:extLst>
          </p:cNvPr>
          <p:cNvSpPr txBox="1"/>
          <p:nvPr/>
        </p:nvSpPr>
        <p:spPr>
          <a:xfrm>
            <a:off x="1180730" y="1589103"/>
            <a:ext cx="627651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b="1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Đầu</a:t>
            </a:r>
            <a:r>
              <a:rPr lang="en-GB" sz="2000" b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GB" sz="2000" b="1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vào</a:t>
            </a:r>
            <a:r>
              <a:rPr lang="en-GB" sz="2000" b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: </a:t>
            </a:r>
            <a:r>
              <a:rPr lang="en-GB" sz="2000" b="1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ác</a:t>
            </a:r>
            <a:r>
              <a:rPr lang="en-GB" sz="2000" b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GB" sz="2000" b="1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màu</a:t>
            </a:r>
            <a:r>
              <a:rPr lang="en-GB" sz="2000" b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GB" sz="2000" b="1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ơ</a:t>
            </a:r>
            <a:r>
              <a:rPr lang="en-GB" sz="2000" b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GB" sz="2000" b="1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bản</a:t>
            </a:r>
            <a:endParaRPr lang="en-GB" sz="2000" b="1"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F95701AD-EB72-4FE8-8E46-D1E6F3CC7ED5}"/>
              </a:ext>
            </a:extLst>
          </p:cNvPr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0729" y="2503169"/>
            <a:ext cx="6960093" cy="253046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48673210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73CF88A-7725-491D-98D4-D0BC5E9B4D4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448052" y="721765"/>
            <a:ext cx="6589199" cy="574375"/>
          </a:xfrm>
        </p:spPr>
        <p:txBody>
          <a:bodyPr>
            <a:noAutofit/>
          </a:bodyPr>
          <a:lstStyle/>
          <a:p>
            <a:r>
              <a:rPr lang="en-GB" sz="2400" b="1">
                <a:solidFill>
                  <a:schemeClr val="accent6">
                    <a:lumMod val="5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I. PHÂN TÍCH, THIẾT KẾ VÀ TRIỂN KHAI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9BCC787-E24D-45ED-9114-5C52048B4186}"/>
              </a:ext>
            </a:extLst>
          </p:cNvPr>
          <p:cNvSpPr txBox="1"/>
          <p:nvPr/>
        </p:nvSpPr>
        <p:spPr>
          <a:xfrm>
            <a:off x="1180730" y="1589103"/>
            <a:ext cx="627651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b="1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Đầu</a:t>
            </a:r>
            <a:r>
              <a:rPr lang="en-GB" sz="2000" b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GB" sz="2000" b="1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vào</a:t>
            </a:r>
            <a:r>
              <a:rPr lang="en-GB" sz="2000" b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: </a:t>
            </a:r>
            <a:r>
              <a:rPr lang="en-GB" sz="2000" b="1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màu</a:t>
            </a:r>
            <a:r>
              <a:rPr lang="en-GB" sz="2000" b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GB" sz="2000" b="1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ần</a:t>
            </a:r>
            <a:r>
              <a:rPr lang="en-GB" sz="2000" b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GB" sz="2000" b="1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pha</a:t>
            </a:r>
            <a:endParaRPr lang="en-GB" sz="2000" b="1"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E7612E52-0285-4E99-A329-A4D169BCE555}"/>
              </a:ext>
            </a:extLst>
          </p:cNvPr>
          <p:cNvPicPr/>
          <p:nvPr/>
        </p:nvPicPr>
        <p:blipFill>
          <a:blip r:embed="rId2"/>
          <a:stretch>
            <a:fillRect/>
          </a:stretch>
        </p:blipFill>
        <p:spPr>
          <a:xfrm>
            <a:off x="3613212" y="2189254"/>
            <a:ext cx="2059616" cy="42559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2708956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CE87BBB4-62F0-42CA-BB9C-73F2A0A3AFB7}"/>
                  </a:ext>
                </a:extLst>
              </p14:cNvPr>
              <p14:cNvContentPartPr/>
              <p14:nvPr/>
            </p14:nvContentPartPr>
            <p14:xfrm>
              <a:off x="7601957" y="2748931"/>
              <a:ext cx="11070" cy="19980"/>
            </p14:xfrm>
          </p:contentPart>
        </mc:Choice>
        <mc:Fallback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CE87BBB4-62F0-42CA-BB9C-73F2A0A3AFB7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7593030" y="2740011"/>
                <a:ext cx="28568" cy="37463"/>
              </a:xfrm>
              <a:prstGeom prst="rect">
                <a:avLst/>
              </a:prstGeom>
            </p:spPr>
          </p:pic>
        </mc:Fallback>
      </mc:AlternateContent>
      <p:sp>
        <p:nvSpPr>
          <p:cNvPr id="2" name="Hexagon 1">
            <a:extLst>
              <a:ext uri="{FF2B5EF4-FFF2-40B4-BE49-F238E27FC236}">
                <a16:creationId xmlns:a16="http://schemas.microsoft.com/office/drawing/2014/main" id="{D64B54C2-7618-40D6-8623-ACB52E0115D7}"/>
              </a:ext>
            </a:extLst>
          </p:cNvPr>
          <p:cNvSpPr/>
          <p:nvPr/>
        </p:nvSpPr>
        <p:spPr>
          <a:xfrm>
            <a:off x="1447062" y="1331650"/>
            <a:ext cx="736846" cy="665825"/>
          </a:xfrm>
          <a:prstGeom prst="hexagon">
            <a:avLst/>
          </a:prstGeom>
          <a:solidFill>
            <a:srgbClr val="FFC000"/>
          </a:solidFill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30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endParaRPr lang="en-GB" sz="23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: Rounded Corners 2">
            <a:extLst>
              <a:ext uri="{FF2B5EF4-FFF2-40B4-BE49-F238E27FC236}">
                <a16:creationId xmlns:a16="http://schemas.microsoft.com/office/drawing/2014/main" id="{AE4452C1-37AB-418C-883D-F7E64EDBFFCC}"/>
              </a:ext>
            </a:extLst>
          </p:cNvPr>
          <p:cNvSpPr/>
          <p:nvPr/>
        </p:nvSpPr>
        <p:spPr>
          <a:xfrm>
            <a:off x="2254928" y="1331650"/>
            <a:ext cx="5069149" cy="665825"/>
          </a:xfrm>
          <a:prstGeom prst="roundRect">
            <a:avLst/>
          </a:prstGeom>
          <a:solidFill>
            <a:srgbClr val="FFC000"/>
          </a:solidFill>
          <a:ln/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	TỔNG QUAN</a:t>
            </a:r>
            <a:endParaRPr lang="en-GB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5" name="Hexagon 4">
            <a:extLst>
              <a:ext uri="{FF2B5EF4-FFF2-40B4-BE49-F238E27FC236}">
                <a16:creationId xmlns:a16="http://schemas.microsoft.com/office/drawing/2014/main" id="{80AEC741-BFEA-4B77-9D4E-C2621BDE0B15}"/>
              </a:ext>
            </a:extLst>
          </p:cNvPr>
          <p:cNvSpPr/>
          <p:nvPr/>
        </p:nvSpPr>
        <p:spPr>
          <a:xfrm>
            <a:off x="1724942" y="2310414"/>
            <a:ext cx="736846" cy="665825"/>
          </a:xfrm>
          <a:prstGeom prst="hexagon">
            <a:avLst/>
          </a:prstGeom>
          <a:solidFill>
            <a:schemeClr val="accent6">
              <a:lumMod val="75000"/>
            </a:schemeClr>
          </a:solidFill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300">
                <a:latin typeface="Times New Roman" panose="02020603050405020304" pitchFamily="18" charset="0"/>
                <a:cs typeface="Times New Roman" panose="02020603050405020304" pitchFamily="18" charset="0"/>
              </a:rPr>
              <a:t>II</a:t>
            </a:r>
            <a:endParaRPr lang="en-GB" sz="23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: Rounded Corners 5">
            <a:extLst>
              <a:ext uri="{FF2B5EF4-FFF2-40B4-BE49-F238E27FC236}">
                <a16:creationId xmlns:a16="http://schemas.microsoft.com/office/drawing/2014/main" id="{741B41D9-234B-4F27-9ADE-BBB8968B8B31}"/>
              </a:ext>
            </a:extLst>
          </p:cNvPr>
          <p:cNvSpPr/>
          <p:nvPr/>
        </p:nvSpPr>
        <p:spPr>
          <a:xfrm>
            <a:off x="2532808" y="2310414"/>
            <a:ext cx="5069149" cy="665825"/>
          </a:xfrm>
          <a:prstGeom prst="roundRect">
            <a:avLst/>
          </a:prstGeom>
          <a:solidFill>
            <a:schemeClr val="accent6">
              <a:lumMod val="75000"/>
            </a:schemeClr>
          </a:solidFill>
          <a:ln/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	XÂY DỰNG PHẦN MỀM</a:t>
            </a:r>
            <a:endParaRPr lang="en-GB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7" name="Hexagon 6">
            <a:extLst>
              <a:ext uri="{FF2B5EF4-FFF2-40B4-BE49-F238E27FC236}">
                <a16:creationId xmlns:a16="http://schemas.microsoft.com/office/drawing/2014/main" id="{1938510F-2B9F-4349-A6FE-7A876619272C}"/>
              </a:ext>
            </a:extLst>
          </p:cNvPr>
          <p:cNvSpPr/>
          <p:nvPr/>
        </p:nvSpPr>
        <p:spPr>
          <a:xfrm>
            <a:off x="2090406" y="3289179"/>
            <a:ext cx="736846" cy="665825"/>
          </a:xfrm>
          <a:prstGeom prst="hexagon">
            <a:avLst/>
          </a:prstGeom>
          <a:solidFill>
            <a:srgbClr val="00B0F0"/>
          </a:solidFill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300">
                <a:latin typeface="Times New Roman" panose="02020603050405020304" pitchFamily="18" charset="0"/>
                <a:cs typeface="Times New Roman" panose="02020603050405020304" pitchFamily="18" charset="0"/>
              </a:rPr>
              <a:t>III</a:t>
            </a:r>
            <a:endParaRPr lang="en-GB" sz="23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: Rounded Corners 7">
            <a:extLst>
              <a:ext uri="{FF2B5EF4-FFF2-40B4-BE49-F238E27FC236}">
                <a16:creationId xmlns:a16="http://schemas.microsoft.com/office/drawing/2014/main" id="{6F7F1FF9-2496-4129-B6D4-DD066703B1E9}"/>
              </a:ext>
            </a:extLst>
          </p:cNvPr>
          <p:cNvSpPr/>
          <p:nvPr/>
        </p:nvSpPr>
        <p:spPr>
          <a:xfrm>
            <a:off x="2898272" y="3289179"/>
            <a:ext cx="5069149" cy="665825"/>
          </a:xfrm>
          <a:prstGeom prst="roundRect">
            <a:avLst/>
          </a:prstGeom>
          <a:solidFill>
            <a:srgbClr val="00B0F0"/>
          </a:solidFill>
          <a:ln>
            <a:noFill/>
          </a:ln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	THỰC NGHIỆM</a:t>
            </a:r>
            <a:endParaRPr lang="en-GB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9" name="Hexagon 8">
            <a:extLst>
              <a:ext uri="{FF2B5EF4-FFF2-40B4-BE49-F238E27FC236}">
                <a16:creationId xmlns:a16="http://schemas.microsoft.com/office/drawing/2014/main" id="{45B168F5-1146-4C6A-95E9-F9549A0DAF0A}"/>
              </a:ext>
            </a:extLst>
          </p:cNvPr>
          <p:cNvSpPr/>
          <p:nvPr/>
        </p:nvSpPr>
        <p:spPr>
          <a:xfrm>
            <a:off x="2461788" y="4267943"/>
            <a:ext cx="736846" cy="665825"/>
          </a:xfrm>
          <a:prstGeom prst="hexagon">
            <a:avLst/>
          </a:prstGeom>
          <a:solidFill>
            <a:schemeClr val="accent1">
              <a:lumMod val="60000"/>
              <a:lumOff val="40000"/>
            </a:schemeClr>
          </a:solidFill>
          <a:ln w="76200">
            <a:solidFill>
              <a:srgbClr val="FF0000"/>
            </a:solidFill>
          </a:ln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300">
                <a:latin typeface="Times New Roman" panose="02020603050405020304" pitchFamily="18" charset="0"/>
                <a:cs typeface="Times New Roman" panose="02020603050405020304" pitchFamily="18" charset="0"/>
              </a:rPr>
              <a:t>IV</a:t>
            </a:r>
            <a:endParaRPr lang="en-GB" sz="23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ectangle: Rounded Corners 9">
            <a:extLst>
              <a:ext uri="{FF2B5EF4-FFF2-40B4-BE49-F238E27FC236}">
                <a16:creationId xmlns:a16="http://schemas.microsoft.com/office/drawing/2014/main" id="{E50DA378-4515-4C1E-BC76-83D2C3006276}"/>
              </a:ext>
            </a:extLst>
          </p:cNvPr>
          <p:cNvSpPr/>
          <p:nvPr/>
        </p:nvSpPr>
        <p:spPr>
          <a:xfrm>
            <a:off x="3269654" y="4267943"/>
            <a:ext cx="5069149" cy="665825"/>
          </a:xfrm>
          <a:prstGeom prst="roundRect">
            <a:avLst/>
          </a:prstGeom>
          <a:solidFill>
            <a:schemeClr val="accent1">
              <a:lumMod val="60000"/>
              <a:lumOff val="40000"/>
            </a:schemeClr>
          </a:solidFill>
          <a:ln w="76200">
            <a:solidFill>
              <a:srgbClr val="FF0000"/>
            </a:solidFill>
          </a:ln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	KẾT QUẢ VÀ THẢO LUẬN</a:t>
            </a:r>
            <a:endParaRPr lang="en-GB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1" name="Rectangle 2">
            <a:extLst>
              <a:ext uri="{FF2B5EF4-FFF2-40B4-BE49-F238E27FC236}">
                <a16:creationId xmlns:a16="http://schemas.microsoft.com/office/drawing/2014/main" id="{EC6CFE61-28ED-4785-A776-4C44AFA4CC4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920240" y="314262"/>
            <a:ext cx="6934200" cy="563562"/>
          </a:xfrm>
        </p:spPr>
        <p:txBody>
          <a:bodyPr>
            <a:noAutofit/>
          </a:bodyPr>
          <a:lstStyle/>
          <a:p>
            <a:pPr eaLnBrk="1" hangingPunct="1"/>
            <a:r>
              <a:rPr lang="en-US" altLang="en-US" sz="3600" b="1" dirty="0" err="1">
                <a:solidFill>
                  <a:schemeClr val="accent1">
                    <a:lumMod val="75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ội</a:t>
            </a:r>
            <a:r>
              <a:rPr lang="en-US" altLang="en-US" sz="3600" b="1" dirty="0">
                <a:solidFill>
                  <a:schemeClr val="accent1">
                    <a:lumMod val="75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dung</a:t>
            </a:r>
          </a:p>
        </p:txBody>
      </p:sp>
    </p:spTree>
    <p:extLst>
      <p:ext uri="{BB962C8B-B14F-4D97-AF65-F5344CB8AC3E}">
        <p14:creationId xmlns:p14="http://schemas.microsoft.com/office/powerpoint/2010/main" val="152046156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73CF88A-7725-491D-98D4-D0BC5E9B4D4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448052" y="721765"/>
            <a:ext cx="6589199" cy="574375"/>
          </a:xfrm>
        </p:spPr>
        <p:txBody>
          <a:bodyPr>
            <a:noAutofit/>
          </a:bodyPr>
          <a:lstStyle/>
          <a:p>
            <a:r>
              <a:rPr lang="en-GB" sz="2400" b="1">
                <a:solidFill>
                  <a:schemeClr val="accent6">
                    <a:lumMod val="5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I. PHÂN TÍCH, THIẾT KẾ VÀ TRIỂN KHAI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9BCC787-E24D-45ED-9114-5C52048B4186}"/>
              </a:ext>
            </a:extLst>
          </p:cNvPr>
          <p:cNvSpPr txBox="1"/>
          <p:nvPr/>
        </p:nvSpPr>
        <p:spPr>
          <a:xfrm>
            <a:off x="1180730" y="1589103"/>
            <a:ext cx="627651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b="1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Đầu</a:t>
            </a:r>
            <a:r>
              <a:rPr lang="en-GB" sz="2000" b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GB" sz="2000" b="1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ra</a:t>
            </a:r>
            <a:r>
              <a:rPr lang="en-GB" sz="2000" b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: </a:t>
            </a:r>
            <a:r>
              <a:rPr lang="en-GB" sz="2000" b="1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hệ</a:t>
            </a:r>
            <a:r>
              <a:rPr lang="en-GB" sz="2000" b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GB" sz="2000" b="1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số</a:t>
            </a:r>
            <a:r>
              <a:rPr lang="en-GB" sz="2000" b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GB" sz="2000" b="1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ỷ</a:t>
            </a:r>
            <a:r>
              <a:rPr lang="en-GB" sz="2000" b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GB" sz="2000" b="1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lệ</a:t>
            </a:r>
            <a:r>
              <a:rPr lang="en-GB" sz="2000" b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GB" sz="2000" b="1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pha</a:t>
            </a:r>
            <a:r>
              <a:rPr lang="en-GB" sz="2000" b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GB" sz="2000" b="1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màu</a:t>
            </a:r>
            <a:endParaRPr lang="en-GB" sz="2000" b="1"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208D35B6-6599-435B-8F07-CBE70BEA5DDC}"/>
                  </a:ext>
                </a:extLst>
              </p:cNvPr>
              <p:cNvSpPr txBox="1"/>
              <p:nvPr/>
            </p:nvSpPr>
            <p:spPr>
              <a:xfrm>
                <a:off x="1624614" y="2810640"/>
                <a:ext cx="3910614" cy="161787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GB" sz="1800" i="1" smtClean="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GB" sz="18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sz="1800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0 ≤</m:t>
                              </m:r>
                              <m:sSub>
                                <m:sSubPr>
                                  <m:ctrlPr>
                                    <a:rPr lang="en-GB" sz="1800" i="1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800" i="1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sz="1800" i="1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sz="1800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≤100 %,  </m:t>
                              </m:r>
                              <m:r>
                                <m:rPr>
                                  <m:nor/>
                                </m:rPr>
                                <a:rPr lang="en-US" sz="1800">
                                  <a:effectLst/>
                                  <a:latin typeface="Times New Roman" panose="020206030504050203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v</m:t>
                              </m:r>
                              <m:r>
                                <m:rPr>
                                  <m:nor/>
                                </m:rPr>
                                <a:rPr lang="en-US" sz="1800">
                                  <a:effectLst/>
                                  <a:latin typeface="Times New Roman" panose="020206030504050203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ớ</m:t>
                              </m:r>
                              <m:r>
                                <m:rPr>
                                  <m:nor/>
                                </m:rPr>
                                <a:rPr lang="en-US" sz="1800">
                                  <a:effectLst/>
                                  <a:latin typeface="Times New Roman" panose="020206030504050203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i</m:t>
                              </m:r>
                              <m:r>
                                <m:rPr>
                                  <m:nor/>
                                </m:rPr>
                                <a:rPr lang="en-US" sz="1800">
                                  <a:effectLst/>
                                  <a:latin typeface="Times New Roman" panose="020206030504050203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 </m:t>
                              </m:r>
                              <m:r>
                                <a:rPr lang="en-US" sz="18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1≤</m:t>
                              </m:r>
                              <m:r>
                                <a:rPr lang="en-US" sz="18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𝑖</m:t>
                              </m:r>
                              <m:r>
                                <a:rPr lang="en-US" sz="18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≤6</m:t>
                              </m:r>
                            </m:e>
                            <m:e>
                              <m:nary>
                                <m:naryPr>
                                  <m:chr m:val="∑"/>
                                  <m:limLoc m:val="undOvr"/>
                                  <m:ctrlPr>
                                    <a:rPr lang="en-GB" sz="1800" i="1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naryPr>
                                <m:sub>
                                  <m:r>
                                    <a:rPr lang="en-US" sz="1800" i="1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𝑖</m:t>
                                  </m:r>
                                  <m:r>
                                    <a:rPr lang="en-US" sz="1800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=1</m:t>
                                  </m:r>
                                </m:sub>
                                <m:sup>
                                  <m:r>
                                    <a:rPr lang="en-US" sz="1800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6</m:t>
                                  </m:r>
                                </m:sup>
                                <m:e>
                                  <m:sSub>
                                    <m:sSubPr>
                                      <m:ctrlPr>
                                        <a:rPr lang="en-GB" sz="1800" i="1">
                                          <a:effectLst/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800" i="1">
                                          <a:effectLst/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  <a:cs typeface="Times New Roman" panose="02020603050405020304" pitchFamily="18" charset="0"/>
                                        </a:rPr>
                                        <m:t>𝑎</m:t>
                                      </m:r>
                                    </m:e>
                                    <m:sub>
                                      <m:r>
                                        <a:rPr lang="en-US" sz="1800" i="1">
                                          <a:effectLst/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  <a:cs typeface="Times New Roman" panose="020206030504050203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en-US" sz="1800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=100%</m:t>
                                  </m:r>
                                </m:e>
                              </m:nary>
                            </m:e>
                          </m:eqArr>
                        </m:e>
                      </m:d>
                    </m:oMath>
                  </m:oMathPara>
                </a14:m>
                <a:endParaRPr lang="en-GB" sz="1800">
                  <a:effectLst/>
                  <a:latin typeface="Cambria Math" panose="020405030504060302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endParaRPr lang="en-GB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208D35B6-6599-435B-8F07-CBE70BEA5DD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24614" y="2810640"/>
                <a:ext cx="3910614" cy="1617879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>
            <a:extLst>
              <a:ext uri="{FF2B5EF4-FFF2-40B4-BE49-F238E27FC236}">
                <a16:creationId xmlns:a16="http://schemas.microsoft.com/office/drawing/2014/main" id="{434EAC03-E6CE-4253-AD4F-FC50ED94B979}"/>
              </a:ext>
            </a:extLst>
          </p:cNvPr>
          <p:cNvSpPr txBox="1"/>
          <p:nvPr/>
        </p:nvSpPr>
        <p:spPr>
          <a:xfrm>
            <a:off x="1757779" y="2166151"/>
            <a:ext cx="43678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err="1">
                <a:effectLst/>
                <a:latin typeface="Times New Roman" panose="02020603050405020304" pitchFamily="18" charset="0"/>
                <a:ea typeface="Tahoma" panose="020B0604030504040204" pitchFamily="34" charset="0"/>
              </a:rPr>
              <a:t>Bộ</a:t>
            </a:r>
            <a:r>
              <a:rPr lang="en-US" sz="1800">
                <a:effectLst/>
                <a:latin typeface="Times New Roman" panose="02020603050405020304" pitchFamily="18" charset="0"/>
                <a:ea typeface="Tahoma" panose="020B0604030504040204" pitchFamily="34" charset="0"/>
              </a:rPr>
              <a:t> </a:t>
            </a:r>
            <a:r>
              <a:rPr lang="en-US" sz="1800" err="1">
                <a:effectLst/>
                <a:latin typeface="Times New Roman" panose="02020603050405020304" pitchFamily="18" charset="0"/>
                <a:ea typeface="Tahoma" panose="020B0604030504040204" pitchFamily="34" charset="0"/>
              </a:rPr>
              <a:t>số</a:t>
            </a:r>
            <a:r>
              <a:rPr lang="en-US" sz="1800">
                <a:effectLst/>
                <a:latin typeface="Times New Roman" panose="02020603050405020304" pitchFamily="18" charset="0"/>
                <a:ea typeface="Tahoma" panose="020B0604030504040204" pitchFamily="34" charset="0"/>
              </a:rPr>
              <a:t> </a:t>
            </a:r>
            <a:r>
              <a:rPr lang="en-US" sz="1800" i="1">
                <a:effectLst/>
                <a:latin typeface="Times New Roman" panose="02020603050405020304" pitchFamily="18" charset="0"/>
                <a:ea typeface="Tahoma" panose="020B0604030504040204" pitchFamily="34" charset="0"/>
              </a:rPr>
              <a:t>a</a:t>
            </a:r>
            <a:r>
              <a:rPr lang="en-US" sz="1800" i="1" baseline="-25000">
                <a:effectLst/>
                <a:latin typeface="Times New Roman" panose="02020603050405020304" pitchFamily="18" charset="0"/>
                <a:ea typeface="Tahoma" panose="020B0604030504040204" pitchFamily="34" charset="0"/>
              </a:rPr>
              <a:t>1</a:t>
            </a:r>
            <a:r>
              <a:rPr lang="en-US" sz="1800" i="1">
                <a:effectLst/>
                <a:latin typeface="Times New Roman" panose="02020603050405020304" pitchFamily="18" charset="0"/>
                <a:ea typeface="Tahoma" panose="020B0604030504040204" pitchFamily="34" charset="0"/>
              </a:rPr>
              <a:t>, a­</a:t>
            </a:r>
            <a:r>
              <a:rPr lang="en-US" sz="1800" i="1" baseline="-25000">
                <a:effectLst/>
                <a:latin typeface="Times New Roman" panose="02020603050405020304" pitchFamily="18" charset="0"/>
                <a:ea typeface="Tahoma" panose="020B0604030504040204" pitchFamily="34" charset="0"/>
              </a:rPr>
              <a:t>2</a:t>
            </a:r>
            <a:r>
              <a:rPr lang="en-US" sz="1800" i="1">
                <a:effectLst/>
                <a:latin typeface="Times New Roman" panose="02020603050405020304" pitchFamily="18" charset="0"/>
                <a:ea typeface="Tahoma" panose="020B0604030504040204" pitchFamily="34" charset="0"/>
              </a:rPr>
              <a:t>, a</a:t>
            </a:r>
            <a:r>
              <a:rPr lang="en-US" sz="1800" i="1" baseline="-25000">
                <a:effectLst/>
                <a:latin typeface="Times New Roman" panose="02020603050405020304" pitchFamily="18" charset="0"/>
                <a:ea typeface="Tahoma" panose="020B0604030504040204" pitchFamily="34" charset="0"/>
              </a:rPr>
              <a:t>3</a:t>
            </a:r>
            <a:r>
              <a:rPr lang="en-US" sz="1800" i="1">
                <a:effectLst/>
                <a:latin typeface="Times New Roman" panose="02020603050405020304" pitchFamily="18" charset="0"/>
                <a:ea typeface="Tahoma" panose="020B0604030504040204" pitchFamily="34" charset="0"/>
              </a:rPr>
              <a:t>, a</a:t>
            </a:r>
            <a:r>
              <a:rPr lang="en-US" sz="1800" i="1" baseline="-25000">
                <a:effectLst/>
                <a:latin typeface="Times New Roman" panose="02020603050405020304" pitchFamily="18" charset="0"/>
                <a:ea typeface="Tahoma" panose="020B0604030504040204" pitchFamily="34" charset="0"/>
              </a:rPr>
              <a:t>4</a:t>
            </a:r>
            <a:r>
              <a:rPr lang="en-US" sz="1800" i="1">
                <a:effectLst/>
                <a:latin typeface="Times New Roman" panose="02020603050405020304" pitchFamily="18" charset="0"/>
                <a:ea typeface="Tahoma" panose="020B0604030504040204" pitchFamily="34" charset="0"/>
              </a:rPr>
              <a:t>, a</a:t>
            </a:r>
            <a:r>
              <a:rPr lang="en-US" sz="1800" i="1" baseline="-25000">
                <a:effectLst/>
                <a:latin typeface="Times New Roman" panose="02020603050405020304" pitchFamily="18" charset="0"/>
                <a:ea typeface="Tahoma" panose="020B0604030504040204" pitchFamily="34" charset="0"/>
              </a:rPr>
              <a:t>5</a:t>
            </a:r>
            <a:r>
              <a:rPr lang="en-US" sz="1800" i="1">
                <a:effectLst/>
                <a:latin typeface="Times New Roman" panose="02020603050405020304" pitchFamily="18" charset="0"/>
                <a:ea typeface="Tahoma" panose="020B0604030504040204" pitchFamily="34" charset="0"/>
              </a:rPr>
              <a:t>, a</a:t>
            </a:r>
            <a:r>
              <a:rPr lang="en-US" sz="1800" i="1" baseline="-25000">
                <a:effectLst/>
                <a:latin typeface="Times New Roman" panose="02020603050405020304" pitchFamily="18" charset="0"/>
                <a:ea typeface="Tahoma" panose="020B0604030504040204" pitchFamily="34" charset="0"/>
              </a:rPr>
              <a:t>6</a:t>
            </a:r>
            <a:r>
              <a:rPr lang="en-US" sz="1800" i="1">
                <a:effectLst/>
                <a:latin typeface="Times New Roman" panose="02020603050405020304" pitchFamily="18" charset="0"/>
                <a:ea typeface="Tahoma" panose="020B0604030504040204" pitchFamily="34" charset="0"/>
              </a:rPr>
              <a:t> </a:t>
            </a:r>
            <a:r>
              <a:rPr lang="en-US" sz="1800" err="1">
                <a:effectLst/>
                <a:latin typeface="Times New Roman" panose="02020603050405020304" pitchFamily="18" charset="0"/>
                <a:ea typeface="Tahoma" panose="020B0604030504040204" pitchFamily="34" charset="0"/>
              </a:rPr>
              <a:t>thỏa</a:t>
            </a:r>
            <a:r>
              <a:rPr lang="en-US" sz="1800">
                <a:effectLst/>
                <a:latin typeface="Times New Roman" panose="02020603050405020304" pitchFamily="18" charset="0"/>
                <a:ea typeface="Tahoma" panose="020B0604030504040204" pitchFamily="34" charset="0"/>
              </a:rPr>
              <a:t> </a:t>
            </a:r>
            <a:r>
              <a:rPr lang="en-US" sz="1800" err="1">
                <a:effectLst/>
                <a:latin typeface="Times New Roman" panose="02020603050405020304" pitchFamily="18" charset="0"/>
                <a:ea typeface="Tahoma" panose="020B0604030504040204" pitchFamily="34" charset="0"/>
              </a:rPr>
              <a:t>mãn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9395023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73CF88A-7725-491D-98D4-D0BC5E9B4D4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448052" y="721765"/>
            <a:ext cx="6589199" cy="574375"/>
          </a:xfrm>
        </p:spPr>
        <p:txBody>
          <a:bodyPr>
            <a:noAutofit/>
          </a:bodyPr>
          <a:lstStyle/>
          <a:p>
            <a:r>
              <a:rPr lang="en-GB" sz="2400" b="1">
                <a:solidFill>
                  <a:schemeClr val="accent6">
                    <a:lumMod val="5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I. PHÂN TÍCH, THIẾT KẾ VÀ TRIỂN KHAI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9BCC787-E24D-45ED-9114-5C52048B4186}"/>
              </a:ext>
            </a:extLst>
          </p:cNvPr>
          <p:cNvSpPr txBox="1"/>
          <p:nvPr/>
        </p:nvSpPr>
        <p:spPr>
          <a:xfrm>
            <a:off x="1180730" y="1589103"/>
            <a:ext cx="685652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b="1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hiết</a:t>
            </a:r>
            <a:r>
              <a:rPr lang="en-GB" sz="2000" b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GB" sz="2000" b="1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kế</a:t>
            </a:r>
            <a:r>
              <a:rPr lang="en-GB" sz="2000" b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GB" sz="2000" b="1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giao</a:t>
            </a:r>
            <a:r>
              <a:rPr lang="en-GB" sz="2000" b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GB" sz="2000" b="1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diện</a:t>
            </a:r>
            <a:r>
              <a:rPr lang="en-GB" sz="2000" b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GB" sz="2000" b="1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phần</a:t>
            </a:r>
            <a:r>
              <a:rPr lang="en-GB" sz="2000" b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GB" sz="2000" b="1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mềm</a:t>
            </a:r>
            <a:r>
              <a:rPr lang="en-GB" sz="2000" b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: </a:t>
            </a:r>
            <a:r>
              <a:rPr lang="en-GB" sz="2000" b="1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họn</a:t>
            </a:r>
            <a:r>
              <a:rPr lang="en-GB" sz="2000" b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GB" sz="2000" b="1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ác</a:t>
            </a:r>
            <a:r>
              <a:rPr lang="en-GB" sz="2000" b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GB" sz="2000" b="1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màu</a:t>
            </a:r>
            <a:r>
              <a:rPr lang="en-GB" sz="2000" b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GB" sz="2000" b="1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ơ</a:t>
            </a:r>
            <a:r>
              <a:rPr lang="en-GB" sz="2000" b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GB" sz="2000" b="1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bản</a:t>
            </a:r>
            <a:endParaRPr lang="en-GB" sz="2000" b="1"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915A53BE-69FE-4A17-8F27-30B33E426383}"/>
              </a:ext>
            </a:extLst>
          </p:cNvPr>
          <p:cNvPicPr/>
          <p:nvPr/>
        </p:nvPicPr>
        <p:blipFill>
          <a:blip r:embed="rId2"/>
          <a:stretch>
            <a:fillRect/>
          </a:stretch>
        </p:blipFill>
        <p:spPr>
          <a:xfrm>
            <a:off x="2463553" y="2890750"/>
            <a:ext cx="3710866" cy="22582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898171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73CF88A-7725-491D-98D4-D0BC5E9B4D4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448052" y="721765"/>
            <a:ext cx="6589199" cy="574375"/>
          </a:xfrm>
        </p:spPr>
        <p:txBody>
          <a:bodyPr>
            <a:noAutofit/>
          </a:bodyPr>
          <a:lstStyle/>
          <a:p>
            <a:r>
              <a:rPr lang="en-GB" sz="2400" b="1">
                <a:solidFill>
                  <a:schemeClr val="accent6">
                    <a:lumMod val="5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I. PHÂN TÍCH, THIẾT KẾ VÀ TRIỂN KHAI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9BCC787-E24D-45ED-9114-5C52048B4186}"/>
              </a:ext>
            </a:extLst>
          </p:cNvPr>
          <p:cNvSpPr txBox="1"/>
          <p:nvPr/>
        </p:nvSpPr>
        <p:spPr>
          <a:xfrm>
            <a:off x="1180730" y="1589103"/>
            <a:ext cx="685652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b="1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hiết</a:t>
            </a:r>
            <a:r>
              <a:rPr lang="en-GB" sz="2000" b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GB" sz="2000" b="1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kế</a:t>
            </a:r>
            <a:r>
              <a:rPr lang="en-GB" sz="2000" b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GB" sz="2000" b="1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giao</a:t>
            </a:r>
            <a:r>
              <a:rPr lang="en-GB" sz="2000" b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GB" sz="2000" b="1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diện</a:t>
            </a:r>
            <a:r>
              <a:rPr lang="en-GB" sz="2000" b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GB" sz="2000" b="1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phần</a:t>
            </a:r>
            <a:r>
              <a:rPr lang="en-GB" sz="2000" b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GB" sz="2000" b="1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mềm</a:t>
            </a:r>
            <a:r>
              <a:rPr lang="en-GB" sz="2000" b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: </a:t>
            </a:r>
            <a:r>
              <a:rPr lang="en-GB" sz="2000" b="1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nhập</a:t>
            </a:r>
            <a:r>
              <a:rPr lang="en-GB" sz="2000" b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GB" sz="2000" b="1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dữ</a:t>
            </a:r>
            <a:r>
              <a:rPr lang="en-GB" sz="2000" b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GB" sz="2000" b="1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liệu</a:t>
            </a:r>
            <a:r>
              <a:rPr lang="en-GB" sz="2000" b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GB" sz="2000" b="1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màu</a:t>
            </a:r>
            <a:r>
              <a:rPr lang="en-GB" sz="2000" b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GB" sz="2000" b="1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ần</a:t>
            </a:r>
            <a:r>
              <a:rPr lang="en-GB" sz="2000" b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GB" sz="2000" b="1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pha</a:t>
            </a:r>
            <a:endParaRPr lang="en-GB" sz="2000" b="1"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5912F6E0-11D3-48B5-AFD0-29C7447711FD}"/>
              </a:ext>
            </a:extLst>
          </p:cNvPr>
          <p:cNvPicPr/>
          <p:nvPr/>
        </p:nvPicPr>
        <p:blipFill>
          <a:blip r:embed="rId2"/>
          <a:stretch>
            <a:fillRect/>
          </a:stretch>
        </p:blipFill>
        <p:spPr>
          <a:xfrm>
            <a:off x="3260056" y="2282176"/>
            <a:ext cx="2510429" cy="43583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1592460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73CF88A-7725-491D-98D4-D0BC5E9B4D4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448052" y="721765"/>
            <a:ext cx="6589199" cy="574375"/>
          </a:xfrm>
        </p:spPr>
        <p:txBody>
          <a:bodyPr>
            <a:noAutofit/>
          </a:bodyPr>
          <a:lstStyle/>
          <a:p>
            <a:r>
              <a:rPr lang="en-GB" sz="2400" b="1">
                <a:solidFill>
                  <a:schemeClr val="accent6">
                    <a:lumMod val="5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I. PHÂN TÍCH, THIẾT KẾ VÀ TRIỂN KHAI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9BCC787-E24D-45ED-9114-5C52048B4186}"/>
              </a:ext>
            </a:extLst>
          </p:cNvPr>
          <p:cNvSpPr txBox="1"/>
          <p:nvPr/>
        </p:nvSpPr>
        <p:spPr>
          <a:xfrm>
            <a:off x="1180730" y="1589103"/>
            <a:ext cx="685652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b="1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hiết</a:t>
            </a:r>
            <a:r>
              <a:rPr lang="en-GB" sz="2000" b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GB" sz="2000" b="1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kế</a:t>
            </a:r>
            <a:r>
              <a:rPr lang="en-GB" sz="2000" b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GB" sz="2000" b="1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giao</a:t>
            </a:r>
            <a:r>
              <a:rPr lang="en-GB" sz="2000" b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GB" sz="2000" b="1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diện</a:t>
            </a:r>
            <a:r>
              <a:rPr lang="en-GB" sz="2000" b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GB" sz="2000" b="1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phần</a:t>
            </a:r>
            <a:r>
              <a:rPr lang="en-GB" sz="2000" b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GB" sz="2000" b="1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mềm</a:t>
            </a:r>
            <a:r>
              <a:rPr lang="en-GB" sz="2000" b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: </a:t>
            </a:r>
            <a:r>
              <a:rPr lang="en-GB" sz="2000" b="1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hiển</a:t>
            </a:r>
            <a:r>
              <a:rPr lang="en-GB" sz="2000" b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GB" sz="2000" b="1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hị</a:t>
            </a:r>
            <a:r>
              <a:rPr lang="en-GB" sz="2000" b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GB" sz="2000" b="1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kết</a:t>
            </a:r>
            <a:r>
              <a:rPr lang="en-GB" sz="2000" b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GB" sz="2000" b="1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quả</a:t>
            </a:r>
            <a:endParaRPr lang="en-GB" sz="2000" b="1"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9A726AAD-90D0-4622-9DA6-C35B05E6A7B8}"/>
              </a:ext>
            </a:extLst>
          </p:cNvPr>
          <p:cNvPicPr/>
          <p:nvPr/>
        </p:nvPicPr>
        <p:blipFill>
          <a:blip r:embed="rId2"/>
          <a:stretch>
            <a:fillRect/>
          </a:stretch>
        </p:blipFill>
        <p:spPr>
          <a:xfrm>
            <a:off x="2212975" y="2068497"/>
            <a:ext cx="4871406" cy="46955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544153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73CF88A-7725-491D-98D4-D0BC5E9B4D4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448052" y="721765"/>
            <a:ext cx="6589199" cy="574375"/>
          </a:xfrm>
        </p:spPr>
        <p:txBody>
          <a:bodyPr>
            <a:noAutofit/>
          </a:bodyPr>
          <a:lstStyle/>
          <a:p>
            <a:r>
              <a:rPr lang="en-GB" sz="2400" b="1">
                <a:solidFill>
                  <a:schemeClr val="accent6">
                    <a:lumMod val="5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II. XỬ LÝ, TÍNH TOÁN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9BCC787-E24D-45ED-9114-5C52048B4186}"/>
              </a:ext>
            </a:extLst>
          </p:cNvPr>
          <p:cNvSpPr txBox="1"/>
          <p:nvPr/>
        </p:nvSpPr>
        <p:spPr>
          <a:xfrm>
            <a:off x="1180730" y="1589103"/>
            <a:ext cx="685652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b="1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Lưu</a:t>
            </a:r>
            <a:r>
              <a:rPr lang="en-GB" sz="2000" b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GB" sz="2000" b="1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đồ</a:t>
            </a:r>
            <a:r>
              <a:rPr lang="en-GB" sz="2000" b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GB" sz="2000" b="1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huật</a:t>
            </a:r>
            <a:r>
              <a:rPr lang="en-GB" sz="2000" b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GB" sz="2000" b="1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oán</a:t>
            </a:r>
            <a:endParaRPr lang="en-GB" sz="2000" b="1"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137C1BCA-7817-4D66-8C4E-F27633A383CF}"/>
              </a:ext>
            </a:extLst>
          </p:cNvPr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28463" y="2268859"/>
            <a:ext cx="6625929" cy="4007654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75313295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73CF88A-7725-491D-98D4-D0BC5E9B4D4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448052" y="721765"/>
            <a:ext cx="6589199" cy="574375"/>
          </a:xfrm>
        </p:spPr>
        <p:txBody>
          <a:bodyPr>
            <a:noAutofit/>
          </a:bodyPr>
          <a:lstStyle/>
          <a:p>
            <a:r>
              <a:rPr lang="en-GB" sz="2400" b="1">
                <a:solidFill>
                  <a:schemeClr val="accent6">
                    <a:lumMod val="5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II. XỬ LÝ, TÍNH TOÁN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9BCC787-E24D-45ED-9114-5C52048B4186}"/>
              </a:ext>
            </a:extLst>
          </p:cNvPr>
          <p:cNvSpPr txBox="1"/>
          <p:nvPr/>
        </p:nvSpPr>
        <p:spPr>
          <a:xfrm>
            <a:off x="1180730" y="1589103"/>
            <a:ext cx="685652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b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B1. </a:t>
            </a:r>
            <a:r>
              <a:rPr lang="en-GB" sz="2000" b="1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ạo</a:t>
            </a:r>
            <a:r>
              <a:rPr lang="en-GB" sz="2000" b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GB" sz="2000" b="1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bộ</a:t>
            </a:r>
            <a:r>
              <a:rPr lang="en-GB" sz="2000" b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GB" sz="2000" b="1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số</a:t>
            </a:r>
            <a:r>
              <a:rPr lang="en-GB" sz="2000" b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GB" sz="2000" b="1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ỷ</a:t>
            </a:r>
            <a:r>
              <a:rPr lang="en-GB" sz="2000" b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GB" sz="2000" b="1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lệ</a:t>
            </a:r>
            <a:r>
              <a:rPr lang="en-GB" sz="2000" b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000" b="1" i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a</a:t>
            </a:r>
            <a:r>
              <a:rPr lang="en-US" sz="2000" b="1" i="1" baseline="-2500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1</a:t>
            </a:r>
            <a:r>
              <a:rPr lang="en-US" sz="2000" b="1" i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, a</a:t>
            </a:r>
            <a:r>
              <a:rPr lang="en-US" sz="2000" b="1" i="1" baseline="-2500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2</a:t>
            </a:r>
            <a:r>
              <a:rPr lang="en-US" sz="2000" b="1" i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,…, a</a:t>
            </a:r>
            <a:r>
              <a:rPr lang="en-US" sz="2000" b="1" i="1" baseline="-2500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6 </a:t>
            </a:r>
            <a:endParaRPr lang="en-GB" sz="2000" b="1"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94086F72-354D-4661-AD8B-C1788FEC2140}"/>
              </a:ext>
            </a:extLst>
          </p:cNvPr>
          <p:cNvSpPr txBox="1"/>
          <p:nvPr/>
        </p:nvSpPr>
        <p:spPr>
          <a:xfrm>
            <a:off x="1181840" y="2082183"/>
            <a:ext cx="685652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err="1">
                <a:latin typeface="Times New Roman" panose="02020603050405020304" pitchFamily="18" charset="0"/>
                <a:ea typeface="Calibri" panose="020F0502020204030204" pitchFamily="34" charset="0"/>
              </a:rPr>
              <a:t>S</a:t>
            </a:r>
            <a:r>
              <a:rPr lang="en-US" sz="180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ử</a:t>
            </a:r>
            <a:r>
              <a:rPr lang="en-US" sz="180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dụng</a:t>
            </a:r>
            <a:r>
              <a:rPr lang="en-US" sz="180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uật</a:t>
            </a:r>
            <a:r>
              <a:rPr lang="en-US" sz="180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oán</a:t>
            </a:r>
            <a:r>
              <a:rPr lang="en-US" sz="180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ệ</a:t>
            </a:r>
            <a:r>
              <a:rPr lang="en-US" sz="180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quy</a:t>
            </a:r>
            <a:r>
              <a:rPr lang="en-US" sz="180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quay </a:t>
            </a:r>
            <a:r>
              <a:rPr lang="en-US" sz="180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ui</a:t>
            </a:r>
            <a:r>
              <a:rPr lang="en-US" sz="180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(</a:t>
            </a:r>
            <a:r>
              <a:rPr lang="en-US" sz="180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ét</a:t>
            </a:r>
            <a:r>
              <a:rPr lang="en-US" sz="180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ạn</a:t>
            </a:r>
            <a:r>
              <a:rPr lang="en-US" sz="180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) </a:t>
            </a:r>
            <a:r>
              <a:rPr lang="en-US" sz="180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ể</a:t>
            </a:r>
            <a:r>
              <a:rPr lang="en-US" sz="180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ìm</a:t>
            </a:r>
            <a:r>
              <a:rPr lang="en-US" sz="180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ất</a:t>
            </a:r>
            <a:r>
              <a:rPr lang="en-US" sz="180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ả</a:t>
            </a:r>
            <a:r>
              <a:rPr lang="en-US" sz="180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ác</a:t>
            </a:r>
            <a:r>
              <a:rPr lang="en-US" sz="180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ộ</a:t>
            </a:r>
            <a:r>
              <a:rPr lang="en-US" sz="180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ệ</a:t>
            </a:r>
            <a:r>
              <a:rPr lang="en-US" sz="180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sz="180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i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a</a:t>
            </a:r>
            <a:r>
              <a:rPr lang="en-US" sz="1800" i="1" baseline="-2500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1</a:t>
            </a:r>
            <a:r>
              <a:rPr lang="en-US" sz="1800" i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, a</a:t>
            </a:r>
            <a:r>
              <a:rPr lang="en-US" sz="1800" i="1" baseline="-2500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2</a:t>
            </a:r>
            <a:r>
              <a:rPr lang="en-US" sz="1800" i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,…, a</a:t>
            </a:r>
            <a:r>
              <a:rPr lang="en-US" sz="1800" i="1" baseline="-2500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6  </a:t>
            </a:r>
            <a:r>
              <a:rPr lang="en-US" sz="180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ao</a:t>
            </a:r>
            <a:r>
              <a:rPr lang="en-US" sz="180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o</a:t>
            </a:r>
            <a:r>
              <a:rPr lang="en-US" sz="180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ỏa</a:t>
            </a:r>
            <a:r>
              <a:rPr lang="en-US" sz="180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ãn</a:t>
            </a:r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707F3309-5F68-42F6-95EB-3BDBC23779D3}"/>
                  </a:ext>
                </a:extLst>
              </p:cNvPr>
              <p:cNvSpPr txBox="1"/>
              <p:nvPr/>
            </p:nvSpPr>
            <p:spPr>
              <a:xfrm>
                <a:off x="2384764" y="2939547"/>
                <a:ext cx="3688672" cy="161787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GB" sz="1800" i="1" smtClean="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GB" sz="18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sz="1800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0 ≤</m:t>
                              </m:r>
                              <m:sSub>
                                <m:sSubPr>
                                  <m:ctrlPr>
                                    <a:rPr lang="en-GB" sz="1800" i="1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800" i="1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sz="1800" i="1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sz="1800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≤100 %,  </m:t>
                              </m:r>
                              <m:r>
                                <m:rPr>
                                  <m:nor/>
                                </m:rPr>
                                <a:rPr lang="en-US" sz="1800">
                                  <a:effectLst/>
                                  <a:latin typeface="Times New Roman" panose="020206030504050203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v</m:t>
                              </m:r>
                              <m:r>
                                <m:rPr>
                                  <m:nor/>
                                </m:rPr>
                                <a:rPr lang="en-US" sz="1800">
                                  <a:effectLst/>
                                  <a:latin typeface="Times New Roman" panose="020206030504050203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ớ</m:t>
                              </m:r>
                              <m:r>
                                <m:rPr>
                                  <m:nor/>
                                </m:rPr>
                                <a:rPr lang="en-US" sz="1800">
                                  <a:effectLst/>
                                  <a:latin typeface="Times New Roman" panose="020206030504050203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i</m:t>
                              </m:r>
                              <m:r>
                                <m:rPr>
                                  <m:nor/>
                                </m:rPr>
                                <a:rPr lang="en-US" sz="1800">
                                  <a:effectLst/>
                                  <a:latin typeface="Times New Roman" panose="020206030504050203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 </m:t>
                              </m:r>
                              <m:r>
                                <a:rPr lang="en-US" sz="18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1≤</m:t>
                              </m:r>
                              <m:r>
                                <a:rPr lang="en-US" sz="18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𝑖</m:t>
                              </m:r>
                              <m:r>
                                <a:rPr lang="en-US" sz="18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≤6</m:t>
                              </m:r>
                            </m:e>
                            <m:e>
                              <m:nary>
                                <m:naryPr>
                                  <m:chr m:val="∑"/>
                                  <m:limLoc m:val="undOvr"/>
                                  <m:ctrlPr>
                                    <a:rPr lang="en-GB" sz="1800" i="1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naryPr>
                                <m:sub>
                                  <m:r>
                                    <a:rPr lang="en-US" sz="1800" i="1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𝑖</m:t>
                                  </m:r>
                                  <m:r>
                                    <a:rPr lang="en-US" sz="1800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=1</m:t>
                                  </m:r>
                                </m:sub>
                                <m:sup>
                                  <m:r>
                                    <a:rPr lang="en-US" sz="1800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6</m:t>
                                  </m:r>
                                </m:sup>
                                <m:e>
                                  <m:sSub>
                                    <m:sSubPr>
                                      <m:ctrlPr>
                                        <a:rPr lang="en-GB" sz="1800" i="1">
                                          <a:effectLst/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800" i="1">
                                          <a:effectLst/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  <a:cs typeface="Times New Roman" panose="02020603050405020304" pitchFamily="18" charset="0"/>
                                        </a:rPr>
                                        <m:t>𝑎</m:t>
                                      </m:r>
                                    </m:e>
                                    <m:sub>
                                      <m:r>
                                        <a:rPr lang="en-US" sz="1800" i="1">
                                          <a:effectLst/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  <a:cs typeface="Times New Roman" panose="020206030504050203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en-US" sz="1800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=100%</m:t>
                                  </m:r>
                                </m:e>
                              </m:nary>
                            </m:e>
                          </m:eqArr>
                        </m:e>
                      </m:d>
                    </m:oMath>
                  </m:oMathPara>
                </a14:m>
                <a:endParaRPr lang="en-GB" sz="1800">
                  <a:effectLst/>
                  <a:latin typeface="Cambria Math" panose="020405030504060302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endParaRPr lang="en-GB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707F3309-5F68-42F6-95EB-3BDBC23779D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84764" y="2939547"/>
                <a:ext cx="3688672" cy="1617879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93429881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73CF88A-7725-491D-98D4-D0BC5E9B4D4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448052" y="721765"/>
            <a:ext cx="6589199" cy="574375"/>
          </a:xfrm>
        </p:spPr>
        <p:txBody>
          <a:bodyPr>
            <a:noAutofit/>
          </a:bodyPr>
          <a:lstStyle/>
          <a:p>
            <a:r>
              <a:rPr lang="en-GB" sz="2400" b="1">
                <a:solidFill>
                  <a:schemeClr val="accent6">
                    <a:lumMod val="5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II. XỬ LÝ, TÍNH TOÁN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9BCC787-E24D-45ED-9114-5C52048B4186}"/>
              </a:ext>
            </a:extLst>
          </p:cNvPr>
          <p:cNvSpPr txBox="1"/>
          <p:nvPr/>
        </p:nvSpPr>
        <p:spPr>
          <a:xfrm>
            <a:off x="1180730" y="1589103"/>
            <a:ext cx="685652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b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B2. </a:t>
            </a:r>
            <a:r>
              <a:rPr lang="en-GB" sz="2000" b="1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ính</a:t>
            </a:r>
            <a:r>
              <a:rPr lang="en-GB" sz="2000" b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GB" sz="2000" b="1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oán</a:t>
            </a:r>
            <a:r>
              <a:rPr lang="en-GB" sz="2000" b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GB" sz="2000" b="1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phổ</a:t>
            </a:r>
            <a:r>
              <a:rPr lang="en-GB" sz="2000" b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GB" sz="2000" b="1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ủa</a:t>
            </a:r>
            <a:r>
              <a:rPr lang="en-GB" sz="2000" b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GB" sz="2000" b="1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màu</a:t>
            </a:r>
            <a:r>
              <a:rPr lang="en-GB" sz="2000" b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GB" sz="2000" b="1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pha</a:t>
            </a:r>
            <a:r>
              <a:rPr lang="en-GB" sz="2000" b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GB" sz="2000" b="1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được</a:t>
            </a:r>
            <a:endParaRPr lang="en-GB" sz="2000" b="1"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94086F72-354D-4661-AD8B-C1788FEC2140}"/>
              </a:ext>
            </a:extLst>
          </p:cNvPr>
          <p:cNvSpPr txBox="1"/>
          <p:nvPr/>
        </p:nvSpPr>
        <p:spPr>
          <a:xfrm>
            <a:off x="1180726" y="2069483"/>
            <a:ext cx="7581530" cy="38504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en-US" sz="180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ổ</a:t>
            </a:r>
            <a:r>
              <a:rPr lang="en-US" sz="18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80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18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80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àu</a:t>
            </a:r>
            <a:r>
              <a:rPr lang="en-US" sz="18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80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a</a:t>
            </a:r>
            <a:r>
              <a:rPr lang="en-US" sz="18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80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ợc</a:t>
            </a:r>
            <a:r>
              <a:rPr lang="en-US" sz="18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80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18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ma </a:t>
            </a:r>
            <a:r>
              <a:rPr lang="en-US" sz="180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ận</a:t>
            </a:r>
            <a:r>
              <a:rPr lang="en-US" sz="18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A </a:t>
            </a:r>
            <a:r>
              <a:rPr lang="en-US" sz="180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ích</a:t>
            </a:r>
            <a:r>
              <a:rPr lang="en-US" sz="18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80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ước</a:t>
            </a:r>
            <a:r>
              <a:rPr lang="en-US" sz="18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31x1 </a:t>
            </a:r>
            <a:r>
              <a:rPr lang="en-US" sz="180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18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80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ợc</a:t>
            </a:r>
            <a:r>
              <a:rPr lang="en-US" sz="18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80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nh</a:t>
            </a:r>
            <a:r>
              <a:rPr lang="en-US" sz="18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80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ởi</a:t>
            </a:r>
            <a:r>
              <a:rPr lang="en-US" sz="18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80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ông</a:t>
            </a:r>
            <a:r>
              <a:rPr lang="en-US" sz="18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80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endParaRPr lang="en-GB" sz="1800">
              <a:effectLst/>
              <a:latin typeface="Cambria Math" panose="020405030504060302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3D09FF93-B100-42EA-A78C-020A5D035E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16698" y="313420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436EB27C-35E4-457D-9D31-AD03BBA4DD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2285305"/>
              </p:ext>
            </p:extLst>
          </p:nvPr>
        </p:nvGraphicFramePr>
        <p:xfrm>
          <a:off x="1568741" y="2603834"/>
          <a:ext cx="1317071" cy="12804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" name="Equation" r:id="rId3" imgW="1016000" imgH="990600" progId="Equation.DSMT4">
                  <p:embed/>
                </p:oleObj>
              </mc:Choice>
              <mc:Fallback>
                <p:oleObj name="Equation" r:id="rId3" imgW="1016000" imgH="9906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436EB27C-35E4-457D-9D31-AD03BBA4DDA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8741" y="2603834"/>
                        <a:ext cx="1317071" cy="128048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AC1E9DA5-719F-4947-8530-2A601673669E}"/>
              </a:ext>
            </a:extLst>
          </p:cNvPr>
          <p:cNvSpPr txBox="1"/>
          <p:nvPr/>
        </p:nvSpPr>
        <p:spPr>
          <a:xfrm>
            <a:off x="1448052" y="4007947"/>
            <a:ext cx="4701077" cy="17254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en-US" sz="18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ong đó:</a:t>
            </a:r>
          </a:p>
          <a:p>
            <a:pPr marL="285750" indent="-285750">
              <a:lnSpc>
                <a:spcPct val="115000"/>
              </a:lnSpc>
              <a:spcAft>
                <a:spcPts val="1000"/>
              </a:spcAft>
              <a:buFont typeface="Arial" panose="020B0604020202020204" pitchFamily="34" charset="0"/>
              <a:buChar char="•"/>
            </a:pPr>
            <a:r>
              <a:rPr lang="en-US" sz="1800" i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 </a:t>
            </a:r>
            <a:r>
              <a:rPr lang="en-US" sz="18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 ma trận biểu diễn phổ của 6 màu cơ bản</a:t>
            </a:r>
          </a:p>
          <a:p>
            <a:pPr marL="285750" indent="-285750">
              <a:lnSpc>
                <a:spcPct val="115000"/>
              </a:lnSpc>
              <a:spcAft>
                <a:spcPts val="1000"/>
              </a:spcAft>
              <a:buFont typeface="Arial" panose="020B0604020202020204" pitchFamily="34" charset="0"/>
              <a:buChar char="•"/>
            </a:pPr>
            <a:endParaRPr lang="en-US" sz="180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285750" indent="-285750">
              <a:lnSpc>
                <a:spcPct val="115000"/>
              </a:lnSpc>
              <a:spcAft>
                <a:spcPts val="1000"/>
              </a:spcAft>
              <a:buFont typeface="Arial" panose="020B0604020202020204" pitchFamily="34" charset="0"/>
              <a:buChar char="•"/>
            </a:pPr>
            <a:r>
              <a:rPr lang="en-US" i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</a:t>
            </a:r>
            <a:r>
              <a:rPr lang="en-US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là ma trận biểu diễn hệ số tỷ lệ của 6 màu</a:t>
            </a:r>
            <a:endParaRPr lang="en-GB" sz="1800">
              <a:effectLst/>
              <a:latin typeface="Cambria Math" panose="020405030504060302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8" name="Rectangle 4">
            <a:extLst>
              <a:ext uri="{FF2B5EF4-FFF2-40B4-BE49-F238E27FC236}">
                <a16:creationId xmlns:a16="http://schemas.microsoft.com/office/drawing/2014/main" id="{9396314F-4A89-4613-881F-783A829D48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91823" y="351639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CDBD4CF2-862D-45A4-A03E-45D6546090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5669365"/>
              </p:ext>
            </p:extLst>
          </p:nvPr>
        </p:nvGraphicFramePr>
        <p:xfrm>
          <a:off x="6266577" y="4017870"/>
          <a:ext cx="1992711" cy="10555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7" name="Equation" r:id="rId5" imgW="1752600" imgH="939800" progId="Equation.DSMT4">
                  <p:embed/>
                </p:oleObj>
              </mc:Choice>
              <mc:Fallback>
                <p:oleObj name="Equation" r:id="rId5" imgW="1752600" imgH="9398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CDBD4CF2-862D-45A4-A03E-45D65460909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6577" y="4017870"/>
                        <a:ext cx="1992711" cy="105559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6">
            <a:extLst>
              <a:ext uri="{FF2B5EF4-FFF2-40B4-BE49-F238E27FC236}">
                <a16:creationId xmlns:a16="http://schemas.microsoft.com/office/drawing/2014/main" id="{734BABE0-2319-4D0B-B7C7-3758BB6AD1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0176" y="5830349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903F31FE-DA09-47CA-92A9-AD74FFA462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5963444"/>
              </p:ext>
            </p:extLst>
          </p:nvPr>
        </p:nvGraphicFramePr>
        <p:xfrm>
          <a:off x="6265453" y="5187219"/>
          <a:ext cx="667822" cy="10555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8" name="Equation" r:id="rId7" imgW="583920" imgH="939600" progId="Equation.DSMT4">
                  <p:embed/>
                </p:oleObj>
              </mc:Choice>
              <mc:Fallback>
                <p:oleObj name="Equation" r:id="rId7" imgW="583920" imgH="93960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903F31FE-DA09-47CA-92A9-AD74FFA4624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5453" y="5187219"/>
                        <a:ext cx="667822" cy="105559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1666058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CE87BBB4-62F0-42CA-BB9C-73F2A0A3AFB7}"/>
                  </a:ext>
                </a:extLst>
              </p14:cNvPr>
              <p14:cNvContentPartPr/>
              <p14:nvPr/>
            </p14:nvContentPartPr>
            <p14:xfrm>
              <a:off x="7601957" y="2748931"/>
              <a:ext cx="11070" cy="19980"/>
            </p14:xfrm>
          </p:contentPart>
        </mc:Choice>
        <mc:Fallback xmlns=""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CE87BBB4-62F0-42CA-BB9C-73F2A0A3AFB7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7593030" y="2740011"/>
                <a:ext cx="28568" cy="37463"/>
              </a:xfrm>
              <a:prstGeom prst="rect">
                <a:avLst/>
              </a:prstGeom>
            </p:spPr>
          </p:pic>
        </mc:Fallback>
      </mc:AlternateContent>
      <p:sp>
        <p:nvSpPr>
          <p:cNvPr id="2" name="Hexagon 1">
            <a:extLst>
              <a:ext uri="{FF2B5EF4-FFF2-40B4-BE49-F238E27FC236}">
                <a16:creationId xmlns:a16="http://schemas.microsoft.com/office/drawing/2014/main" id="{D64B54C2-7618-40D6-8623-ACB52E0115D7}"/>
              </a:ext>
            </a:extLst>
          </p:cNvPr>
          <p:cNvSpPr/>
          <p:nvPr/>
        </p:nvSpPr>
        <p:spPr>
          <a:xfrm>
            <a:off x="1447062" y="1331650"/>
            <a:ext cx="736846" cy="665825"/>
          </a:xfrm>
          <a:prstGeom prst="hexagon">
            <a:avLst/>
          </a:prstGeom>
          <a:solidFill>
            <a:srgbClr val="FFC000"/>
          </a:solidFill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30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endParaRPr lang="en-GB" sz="23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: Rounded Corners 2">
            <a:extLst>
              <a:ext uri="{FF2B5EF4-FFF2-40B4-BE49-F238E27FC236}">
                <a16:creationId xmlns:a16="http://schemas.microsoft.com/office/drawing/2014/main" id="{AE4452C1-37AB-418C-883D-F7E64EDBFFCC}"/>
              </a:ext>
            </a:extLst>
          </p:cNvPr>
          <p:cNvSpPr/>
          <p:nvPr/>
        </p:nvSpPr>
        <p:spPr>
          <a:xfrm>
            <a:off x="2254928" y="1331650"/>
            <a:ext cx="5069149" cy="665825"/>
          </a:xfrm>
          <a:prstGeom prst="roundRect">
            <a:avLst/>
          </a:prstGeom>
          <a:solidFill>
            <a:srgbClr val="FFC000"/>
          </a:solidFill>
          <a:ln/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	TỔNG QUAN</a:t>
            </a:r>
            <a:endParaRPr lang="en-GB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5" name="Hexagon 4">
            <a:extLst>
              <a:ext uri="{FF2B5EF4-FFF2-40B4-BE49-F238E27FC236}">
                <a16:creationId xmlns:a16="http://schemas.microsoft.com/office/drawing/2014/main" id="{80AEC741-BFEA-4B77-9D4E-C2621BDE0B15}"/>
              </a:ext>
            </a:extLst>
          </p:cNvPr>
          <p:cNvSpPr/>
          <p:nvPr/>
        </p:nvSpPr>
        <p:spPr>
          <a:xfrm>
            <a:off x="1724942" y="2310414"/>
            <a:ext cx="736846" cy="665825"/>
          </a:xfrm>
          <a:prstGeom prst="hexagon">
            <a:avLst/>
          </a:prstGeom>
          <a:solidFill>
            <a:schemeClr val="accent6">
              <a:lumMod val="75000"/>
            </a:schemeClr>
          </a:solidFill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300">
                <a:latin typeface="Times New Roman" panose="02020603050405020304" pitchFamily="18" charset="0"/>
                <a:cs typeface="Times New Roman" panose="02020603050405020304" pitchFamily="18" charset="0"/>
              </a:rPr>
              <a:t>II</a:t>
            </a:r>
            <a:endParaRPr lang="en-GB" sz="23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: Rounded Corners 5">
            <a:extLst>
              <a:ext uri="{FF2B5EF4-FFF2-40B4-BE49-F238E27FC236}">
                <a16:creationId xmlns:a16="http://schemas.microsoft.com/office/drawing/2014/main" id="{741B41D9-234B-4F27-9ADE-BBB8968B8B31}"/>
              </a:ext>
            </a:extLst>
          </p:cNvPr>
          <p:cNvSpPr/>
          <p:nvPr/>
        </p:nvSpPr>
        <p:spPr>
          <a:xfrm>
            <a:off x="2532808" y="2310414"/>
            <a:ext cx="5069149" cy="665825"/>
          </a:xfrm>
          <a:prstGeom prst="roundRect">
            <a:avLst/>
          </a:prstGeom>
          <a:solidFill>
            <a:schemeClr val="accent6">
              <a:lumMod val="75000"/>
            </a:schemeClr>
          </a:solidFill>
          <a:ln/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	XÂY DỰNG PHẦN MỀM</a:t>
            </a:r>
            <a:endParaRPr lang="en-GB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7" name="Hexagon 6">
            <a:extLst>
              <a:ext uri="{FF2B5EF4-FFF2-40B4-BE49-F238E27FC236}">
                <a16:creationId xmlns:a16="http://schemas.microsoft.com/office/drawing/2014/main" id="{1938510F-2B9F-4349-A6FE-7A876619272C}"/>
              </a:ext>
            </a:extLst>
          </p:cNvPr>
          <p:cNvSpPr/>
          <p:nvPr/>
        </p:nvSpPr>
        <p:spPr>
          <a:xfrm>
            <a:off x="2090406" y="3289179"/>
            <a:ext cx="736846" cy="665825"/>
          </a:xfrm>
          <a:prstGeom prst="hexagon">
            <a:avLst/>
          </a:prstGeom>
          <a:solidFill>
            <a:srgbClr val="00B0F0"/>
          </a:solidFill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300">
                <a:latin typeface="Times New Roman" panose="02020603050405020304" pitchFamily="18" charset="0"/>
                <a:cs typeface="Times New Roman" panose="02020603050405020304" pitchFamily="18" charset="0"/>
              </a:rPr>
              <a:t>III</a:t>
            </a:r>
            <a:endParaRPr lang="en-GB" sz="23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: Rounded Corners 7">
            <a:extLst>
              <a:ext uri="{FF2B5EF4-FFF2-40B4-BE49-F238E27FC236}">
                <a16:creationId xmlns:a16="http://schemas.microsoft.com/office/drawing/2014/main" id="{6F7F1FF9-2496-4129-B6D4-DD066703B1E9}"/>
              </a:ext>
            </a:extLst>
          </p:cNvPr>
          <p:cNvSpPr/>
          <p:nvPr/>
        </p:nvSpPr>
        <p:spPr>
          <a:xfrm>
            <a:off x="2898272" y="3289179"/>
            <a:ext cx="5069149" cy="665825"/>
          </a:xfrm>
          <a:prstGeom prst="roundRect">
            <a:avLst/>
          </a:prstGeom>
          <a:solidFill>
            <a:srgbClr val="00B0F0"/>
          </a:solidFill>
          <a:ln>
            <a:noFill/>
          </a:ln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	THỰC NGHIỆM</a:t>
            </a:r>
            <a:endParaRPr lang="en-GB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9" name="Hexagon 8">
            <a:extLst>
              <a:ext uri="{FF2B5EF4-FFF2-40B4-BE49-F238E27FC236}">
                <a16:creationId xmlns:a16="http://schemas.microsoft.com/office/drawing/2014/main" id="{45B168F5-1146-4C6A-95E9-F9549A0DAF0A}"/>
              </a:ext>
            </a:extLst>
          </p:cNvPr>
          <p:cNvSpPr/>
          <p:nvPr/>
        </p:nvSpPr>
        <p:spPr>
          <a:xfrm>
            <a:off x="2461788" y="4267943"/>
            <a:ext cx="736846" cy="665825"/>
          </a:xfrm>
          <a:prstGeom prst="hexagon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300">
                <a:latin typeface="Times New Roman" panose="02020603050405020304" pitchFamily="18" charset="0"/>
                <a:cs typeface="Times New Roman" panose="02020603050405020304" pitchFamily="18" charset="0"/>
              </a:rPr>
              <a:t>IV</a:t>
            </a:r>
            <a:endParaRPr lang="en-GB" sz="23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ectangle: Rounded Corners 9">
            <a:extLst>
              <a:ext uri="{FF2B5EF4-FFF2-40B4-BE49-F238E27FC236}">
                <a16:creationId xmlns:a16="http://schemas.microsoft.com/office/drawing/2014/main" id="{E50DA378-4515-4C1E-BC76-83D2C3006276}"/>
              </a:ext>
            </a:extLst>
          </p:cNvPr>
          <p:cNvSpPr/>
          <p:nvPr/>
        </p:nvSpPr>
        <p:spPr>
          <a:xfrm>
            <a:off x="3269654" y="4267943"/>
            <a:ext cx="5069149" cy="665825"/>
          </a:xfrm>
          <a:prstGeom prst="roundRect">
            <a:avLst/>
          </a:prstGeom>
          <a:solidFill>
            <a:schemeClr val="accent1">
              <a:lumMod val="60000"/>
              <a:lumOff val="40000"/>
            </a:schemeClr>
          </a:solidFill>
          <a:ln>
            <a:noFill/>
          </a:ln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	KẾT QUẢ VÀ THẢO LUẬN</a:t>
            </a:r>
            <a:endParaRPr lang="en-GB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1" name="Rectangle 2">
            <a:extLst>
              <a:ext uri="{FF2B5EF4-FFF2-40B4-BE49-F238E27FC236}">
                <a16:creationId xmlns:a16="http://schemas.microsoft.com/office/drawing/2014/main" id="{EC6CFE61-28ED-4785-A776-4C44AFA4CC4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920240" y="314262"/>
            <a:ext cx="6934200" cy="563562"/>
          </a:xfrm>
        </p:spPr>
        <p:txBody>
          <a:bodyPr>
            <a:noAutofit/>
          </a:bodyPr>
          <a:lstStyle/>
          <a:p>
            <a:pPr eaLnBrk="1" hangingPunct="1"/>
            <a:r>
              <a:rPr lang="en-US" altLang="en-US" sz="3600" b="1" dirty="0" err="1">
                <a:solidFill>
                  <a:schemeClr val="accent1">
                    <a:lumMod val="75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ội</a:t>
            </a:r>
            <a:r>
              <a:rPr lang="en-US" altLang="en-US" sz="3600" b="1" dirty="0">
                <a:solidFill>
                  <a:schemeClr val="accent1">
                    <a:lumMod val="75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dung</a:t>
            </a:r>
          </a:p>
        </p:txBody>
      </p:sp>
    </p:spTree>
    <p:extLst>
      <p:ext uri="{BB962C8B-B14F-4D97-AF65-F5344CB8AC3E}">
        <p14:creationId xmlns:p14="http://schemas.microsoft.com/office/powerpoint/2010/main" val="135898785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73CF88A-7725-491D-98D4-D0BC5E9B4D4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448052" y="721765"/>
            <a:ext cx="6589199" cy="574375"/>
          </a:xfrm>
        </p:spPr>
        <p:txBody>
          <a:bodyPr>
            <a:noAutofit/>
          </a:bodyPr>
          <a:lstStyle/>
          <a:p>
            <a:r>
              <a:rPr lang="en-GB" sz="2400" b="1">
                <a:solidFill>
                  <a:schemeClr val="accent6">
                    <a:lumMod val="5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II. XỬ LÝ, TÍNH TOÁN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9BCC787-E24D-45ED-9114-5C52048B4186}"/>
              </a:ext>
            </a:extLst>
          </p:cNvPr>
          <p:cNvSpPr txBox="1"/>
          <p:nvPr/>
        </p:nvSpPr>
        <p:spPr>
          <a:xfrm>
            <a:off x="1180730" y="1589103"/>
            <a:ext cx="685652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b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B3. Chuyển đổi sang hệ màu RGB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94086F72-354D-4661-AD8B-C1788FEC2140}"/>
              </a:ext>
            </a:extLst>
          </p:cNvPr>
          <p:cNvSpPr txBox="1"/>
          <p:nvPr/>
        </p:nvSpPr>
        <p:spPr>
          <a:xfrm>
            <a:off x="1180726" y="2031383"/>
            <a:ext cx="7581530" cy="70359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en-US" sz="180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ừ phổ màu thu được, ta thực hiện tính toán 3 giá trị </a:t>
            </a:r>
            <a:r>
              <a:rPr lang="en-US" sz="1800" i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X, Y, Z </a:t>
            </a:r>
            <a:r>
              <a:rPr lang="en-US" sz="180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ương ứng theo công thức</a:t>
            </a:r>
            <a:endParaRPr lang="en-GB" sz="1800">
              <a:effectLst/>
              <a:latin typeface="Cambria Math" panose="020405030504060302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3D09FF93-B100-42EA-A78C-020A5D035E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16698" y="313420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AC1E9DA5-719F-4947-8530-2A601673669E}"/>
              </a:ext>
            </a:extLst>
          </p:cNvPr>
          <p:cNvSpPr txBox="1"/>
          <p:nvPr/>
        </p:nvSpPr>
        <p:spPr>
          <a:xfrm>
            <a:off x="1384552" y="4149395"/>
            <a:ext cx="7105772" cy="249074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en-US" sz="18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ong đó:</a:t>
            </a:r>
          </a:p>
          <a:p>
            <a:pPr lvl="2">
              <a:lnSpc>
                <a:spcPct val="115000"/>
              </a:lnSpc>
              <a:spcAft>
                <a:spcPts val="1000"/>
              </a:spcAft>
            </a:pPr>
            <a:r>
              <a:rPr lang="en-US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	    là </a:t>
            </a:r>
            <a:r>
              <a:rPr lang="en-US" sz="180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à hệ số chuẩn hóa sao cho </a:t>
            </a:r>
            <a:r>
              <a:rPr lang="en-US" sz="1800" i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Y</a:t>
            </a:r>
            <a:r>
              <a:rPr lang="en-US" sz="180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= 1</a:t>
            </a:r>
            <a:endParaRPr lang="en-US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en-US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	  là </a:t>
            </a:r>
            <a:r>
              <a: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ệ số phản xạ của màu tại bước sóng    tương ứng</a:t>
            </a:r>
            <a:endParaRPr kumimoji="0" lang="en-US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en-GB" sz="1800">
                <a:effectLst/>
                <a:latin typeface="Cambria Math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     ,        ,         </a:t>
            </a:r>
            <a:r>
              <a:rPr lang="en-US" sz="180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à các hàm Observer tương ứng với </a:t>
            </a:r>
            <a:r>
              <a:rPr lang="en-US" sz="1800" i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X, Y, Z</a:t>
            </a:r>
          </a:p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en-US" i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     </a:t>
            </a:r>
            <a:r>
              <a:rPr lang="en-US" sz="180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à hàm Illuminant đặc trưng cho màu đang được nhìn dưới ánh sáng    	nào, ví dụ D65 Illuminant là ánh sáng ban ngày.</a:t>
            </a:r>
            <a:endParaRPr lang="en-GB" sz="1800" i="1">
              <a:effectLst/>
              <a:latin typeface="Cambria Math" panose="020405030504060302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8" name="Rectangle 4">
            <a:extLst>
              <a:ext uri="{FF2B5EF4-FFF2-40B4-BE49-F238E27FC236}">
                <a16:creationId xmlns:a16="http://schemas.microsoft.com/office/drawing/2014/main" id="{9396314F-4A89-4613-881F-783A829D48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91823" y="351639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6">
            <a:extLst>
              <a:ext uri="{FF2B5EF4-FFF2-40B4-BE49-F238E27FC236}">
                <a16:creationId xmlns:a16="http://schemas.microsoft.com/office/drawing/2014/main" id="{734BABE0-2319-4D0B-B7C7-3758BB6AD1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6676" y="5500149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Rectangle 2">
            <a:extLst>
              <a:ext uri="{FF2B5EF4-FFF2-40B4-BE49-F238E27FC236}">
                <a16:creationId xmlns:a16="http://schemas.microsoft.com/office/drawing/2014/main" id="{81F9B673-83AC-4798-8DD9-708E48C5DC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48052" y="296575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80323E9B-C4D3-4D5F-8320-A099406A4B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7327195"/>
              </p:ext>
            </p:extLst>
          </p:nvPr>
        </p:nvGraphicFramePr>
        <p:xfrm>
          <a:off x="1448052" y="2724455"/>
          <a:ext cx="1805688" cy="142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0" name="Equation" r:id="rId3" imgW="1727200" imgH="1346200" progId="Equation.DSMT4">
                  <p:embed/>
                </p:oleObj>
              </mc:Choice>
              <mc:Fallback>
                <p:oleObj name="Equation" r:id="rId3" imgW="1727200" imgH="134620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80323E9B-C4D3-4D5F-8320-A099406A4BB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8052" y="2724455"/>
                        <a:ext cx="1805688" cy="14244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4">
            <a:extLst>
              <a:ext uri="{FF2B5EF4-FFF2-40B4-BE49-F238E27FC236}">
                <a16:creationId xmlns:a16="http://schemas.microsoft.com/office/drawing/2014/main" id="{DAB6352C-235E-42BB-8D7A-06288CB0F4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00D6B083-0F47-4D69-8107-709D69F504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0850539"/>
              </p:ext>
            </p:extLst>
          </p:nvPr>
        </p:nvGraphicFramePr>
        <p:xfrm>
          <a:off x="1613151" y="4543568"/>
          <a:ext cx="1427493" cy="5295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1" name="Equation" r:id="rId5" imgW="1180588" imgH="431613" progId="Equation.DSMT4">
                  <p:embed/>
                </p:oleObj>
              </mc:Choice>
              <mc:Fallback>
                <p:oleObj name="Equation" r:id="rId5" imgW="1180588" imgH="431613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00D6B083-0F47-4D69-8107-709D69F5049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3151" y="4543568"/>
                        <a:ext cx="1427493" cy="52955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6">
            <a:extLst>
              <a:ext uri="{FF2B5EF4-FFF2-40B4-BE49-F238E27FC236}">
                <a16:creationId xmlns:a16="http://schemas.microsoft.com/office/drawing/2014/main" id="{933CAB9A-E601-435C-9AD1-95AF8BE0A5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DD07D598-F847-4778-AFDB-357E74FAF1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9724481"/>
              </p:ext>
            </p:extLst>
          </p:nvPr>
        </p:nvGraphicFramePr>
        <p:xfrm>
          <a:off x="1604930" y="5111656"/>
          <a:ext cx="383507" cy="2556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2" name="Equation" r:id="rId7" imgW="317225" imgH="203024" progId="Equation.DSMT4">
                  <p:embed/>
                </p:oleObj>
              </mc:Choice>
              <mc:Fallback>
                <p:oleObj name="Equation" r:id="rId7" imgW="317225" imgH="203024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DD07D598-F847-4778-AFDB-357E74FAF12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4930" y="5111656"/>
                        <a:ext cx="383507" cy="25567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5915D3D8-C5A6-4A24-85F0-653757BEC1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6747222"/>
              </p:ext>
            </p:extLst>
          </p:nvPr>
        </p:nvGraphicFramePr>
        <p:xfrm>
          <a:off x="5666181" y="5126778"/>
          <a:ext cx="172954" cy="21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3" name="Equation" r:id="rId9" imgW="139579" imgH="177646" progId="Equation.DSMT4">
                  <p:embed/>
                </p:oleObj>
              </mc:Choice>
              <mc:Fallback>
                <p:oleObj name="Equation" r:id="rId9" imgW="139579" imgH="177646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5915D3D8-C5A6-4A24-85F0-653757BEC16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6181" y="5126778"/>
                        <a:ext cx="172954" cy="2190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16">
            <a:extLst>
              <a:ext uri="{FF2B5EF4-FFF2-40B4-BE49-F238E27FC236}">
                <a16:creationId xmlns:a16="http://schemas.microsoft.com/office/drawing/2014/main" id="{83BF70AD-C368-4027-A518-48931AF115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68430" y="578688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012E33F2-F2DE-4896-AABF-DD4BC322BD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1612128"/>
              </p:ext>
            </p:extLst>
          </p:nvPr>
        </p:nvGraphicFramePr>
        <p:xfrm>
          <a:off x="1598613" y="5532880"/>
          <a:ext cx="383507" cy="2932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4" name="Equation" r:id="rId11" imgW="330057" imgH="241195" progId="Equation.DSMT4">
                  <p:embed/>
                </p:oleObj>
              </mc:Choice>
              <mc:Fallback>
                <p:oleObj name="Equation" r:id="rId11" imgW="330057" imgH="241195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012E33F2-F2DE-4896-AABF-DD4BC322BD4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8613" y="5532880"/>
                        <a:ext cx="383507" cy="29327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18">
            <a:extLst>
              <a:ext uri="{FF2B5EF4-FFF2-40B4-BE49-F238E27FC236}">
                <a16:creationId xmlns:a16="http://schemas.microsoft.com/office/drawing/2014/main" id="{A6891BF8-796B-4177-A626-DC20B027A3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4004CCC5-F537-498A-ACD0-807CFC9321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05024"/>
              </p:ext>
            </p:extLst>
          </p:nvPr>
        </p:nvGraphicFramePr>
        <p:xfrm>
          <a:off x="2057945" y="5542405"/>
          <a:ext cx="366677" cy="28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5" name="Equation" r:id="rId13" imgW="330057" imgH="241195" progId="Equation.DSMT4">
                  <p:embed/>
                </p:oleObj>
              </mc:Choice>
              <mc:Fallback>
                <p:oleObj name="Equation" r:id="rId13" imgW="330057" imgH="241195" progId="Equation.DSMT4">
                  <p:embed/>
                  <p:pic>
                    <p:nvPicPr>
                      <p:cNvPr id="29" name="Object 28">
                        <a:extLst>
                          <a:ext uri="{FF2B5EF4-FFF2-40B4-BE49-F238E27FC236}">
                            <a16:creationId xmlns:a16="http://schemas.microsoft.com/office/drawing/2014/main" id="{4004CCC5-F537-498A-ACD0-807CFC93213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945" y="5542405"/>
                        <a:ext cx="366677" cy="280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ectangle 20">
            <a:extLst>
              <a:ext uri="{FF2B5EF4-FFF2-40B4-BE49-F238E27FC236}">
                <a16:creationId xmlns:a16="http://schemas.microsoft.com/office/drawing/2014/main" id="{D2E6F6EE-6235-4294-B6A0-F9950696A0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DD996846-D6DB-4EA2-9492-D55E47018D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1612952"/>
              </p:ext>
            </p:extLst>
          </p:nvPr>
        </p:nvGraphicFramePr>
        <p:xfrm>
          <a:off x="2519497" y="5551928"/>
          <a:ext cx="346697" cy="2731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6" name="Equation" r:id="rId15" imgW="317225" imgH="241091" progId="Equation.DSMT4">
                  <p:embed/>
                </p:oleObj>
              </mc:Choice>
              <mc:Fallback>
                <p:oleObj name="Equation" r:id="rId15" imgW="317225" imgH="241091" progId="Equation.DSMT4">
                  <p:embed/>
                  <p:pic>
                    <p:nvPicPr>
                      <p:cNvPr id="31" name="Object 30">
                        <a:extLst>
                          <a:ext uri="{FF2B5EF4-FFF2-40B4-BE49-F238E27FC236}">
                            <a16:creationId xmlns:a16="http://schemas.microsoft.com/office/drawing/2014/main" id="{DD996846-D6DB-4EA2-9492-D55E47018DA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9497" y="5551928"/>
                        <a:ext cx="346697" cy="27315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Rectangle 22">
            <a:extLst>
              <a:ext uri="{FF2B5EF4-FFF2-40B4-BE49-F238E27FC236}">
                <a16:creationId xmlns:a16="http://schemas.microsoft.com/office/drawing/2014/main" id="{ADFCAF57-F89F-45E5-8E11-FA1CFAD751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id="{865D4334-F4BB-4FB1-8A9D-D957D13D01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8935750"/>
              </p:ext>
            </p:extLst>
          </p:nvPr>
        </p:nvGraphicFramePr>
        <p:xfrm>
          <a:off x="1597809" y="6016079"/>
          <a:ext cx="367520" cy="245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7" name="Equation" r:id="rId17" imgW="317225" imgH="203024" progId="Equation.DSMT4">
                  <p:embed/>
                </p:oleObj>
              </mc:Choice>
              <mc:Fallback>
                <p:oleObj name="Equation" r:id="rId17" imgW="317225" imgH="203024" progId="Equation.DSMT4">
                  <p:embed/>
                  <p:pic>
                    <p:nvPicPr>
                      <p:cNvPr id="33" name="Object 32">
                        <a:extLst>
                          <a:ext uri="{FF2B5EF4-FFF2-40B4-BE49-F238E27FC236}">
                            <a16:creationId xmlns:a16="http://schemas.microsoft.com/office/drawing/2014/main" id="{865D4334-F4BB-4FB1-8A9D-D957D13D011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7809" y="6016079"/>
                        <a:ext cx="367520" cy="2450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791918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73CF88A-7725-491D-98D4-D0BC5E9B4D4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448052" y="721765"/>
            <a:ext cx="6589199" cy="574375"/>
          </a:xfrm>
        </p:spPr>
        <p:txBody>
          <a:bodyPr>
            <a:noAutofit/>
          </a:bodyPr>
          <a:lstStyle/>
          <a:p>
            <a:r>
              <a:rPr lang="en-GB" sz="2400" b="1">
                <a:solidFill>
                  <a:schemeClr val="accent6">
                    <a:lumMod val="5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II. XỬ LÝ, TÍNH TOÁN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9BCC787-E24D-45ED-9114-5C52048B4186}"/>
              </a:ext>
            </a:extLst>
          </p:cNvPr>
          <p:cNvSpPr txBox="1"/>
          <p:nvPr/>
        </p:nvSpPr>
        <p:spPr>
          <a:xfrm>
            <a:off x="1180730" y="1589103"/>
            <a:ext cx="685652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b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B3. Chuyển đổi sang hệ màu RGB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94086F72-354D-4661-AD8B-C1788FEC2140}"/>
              </a:ext>
            </a:extLst>
          </p:cNvPr>
          <p:cNvSpPr txBox="1"/>
          <p:nvPr/>
        </p:nvSpPr>
        <p:spPr>
          <a:xfrm>
            <a:off x="1180726" y="2031383"/>
            <a:ext cx="7581530" cy="70359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en-US" sz="180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au khi tính ra 3 giá trị </a:t>
            </a:r>
            <a:r>
              <a:rPr lang="en-US" sz="1800" i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X, Y, Z</a:t>
            </a:r>
            <a:r>
              <a:rPr lang="en-US" sz="180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của không gian CIE XYZ, ta tính được 3 giá trị </a:t>
            </a:r>
            <a:r>
              <a:rPr lang="en-US" sz="1800" i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*, a*, b*</a:t>
            </a:r>
            <a:r>
              <a:rPr lang="en-US" sz="180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của không gian CIE LAB như sau</a:t>
            </a:r>
            <a:endParaRPr lang="en-GB" sz="1800">
              <a:effectLst/>
              <a:latin typeface="Cambria Math" panose="020405030504060302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3D09FF93-B100-42EA-A78C-020A5D035E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16698" y="313420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AC1E9DA5-719F-4947-8530-2A601673669E}"/>
              </a:ext>
            </a:extLst>
          </p:cNvPr>
          <p:cNvSpPr txBox="1"/>
          <p:nvPr/>
        </p:nvSpPr>
        <p:spPr>
          <a:xfrm>
            <a:off x="1384552" y="4362755"/>
            <a:ext cx="7105772" cy="12786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en-US" sz="18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ong đó:</a:t>
            </a:r>
          </a:p>
          <a:p>
            <a:pPr lvl="2">
              <a:lnSpc>
                <a:spcPct val="115000"/>
              </a:lnSpc>
              <a:spcAft>
                <a:spcPts val="1000"/>
              </a:spcAft>
            </a:pPr>
            <a:r>
              <a:rPr lang="en-US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	    là </a:t>
            </a:r>
            <a:r>
              <a:rPr lang="en-US" sz="180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à hệ số chuẩn hóa sao cho </a:t>
            </a:r>
            <a:r>
              <a:rPr lang="en-US" sz="1800" i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Y</a:t>
            </a:r>
            <a:r>
              <a:rPr lang="en-US" sz="180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= 1</a:t>
            </a:r>
            <a:endParaRPr lang="en-US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en-US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	</a:t>
            </a:r>
            <a:endParaRPr lang="en-GB" sz="1800" i="1">
              <a:effectLst/>
              <a:latin typeface="Cambria Math" panose="020405030504060302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8" name="Rectangle 4">
            <a:extLst>
              <a:ext uri="{FF2B5EF4-FFF2-40B4-BE49-F238E27FC236}">
                <a16:creationId xmlns:a16="http://schemas.microsoft.com/office/drawing/2014/main" id="{9396314F-4A89-4613-881F-783A829D48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91823" y="351639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6">
            <a:extLst>
              <a:ext uri="{FF2B5EF4-FFF2-40B4-BE49-F238E27FC236}">
                <a16:creationId xmlns:a16="http://schemas.microsoft.com/office/drawing/2014/main" id="{734BABE0-2319-4D0B-B7C7-3758BB6AD1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6676" y="5500149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Rectangle 2">
            <a:extLst>
              <a:ext uri="{FF2B5EF4-FFF2-40B4-BE49-F238E27FC236}">
                <a16:creationId xmlns:a16="http://schemas.microsoft.com/office/drawing/2014/main" id="{81F9B673-83AC-4798-8DD9-708E48C5DC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48052" y="296575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" name="Rectangle 4">
            <a:extLst>
              <a:ext uri="{FF2B5EF4-FFF2-40B4-BE49-F238E27FC236}">
                <a16:creationId xmlns:a16="http://schemas.microsoft.com/office/drawing/2014/main" id="{DAB6352C-235E-42BB-8D7A-06288CB0F4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6" name="Rectangle 6">
            <a:extLst>
              <a:ext uri="{FF2B5EF4-FFF2-40B4-BE49-F238E27FC236}">
                <a16:creationId xmlns:a16="http://schemas.microsoft.com/office/drawing/2014/main" id="{933CAB9A-E601-435C-9AD1-95AF8BE0A5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6" name="Rectangle 16">
            <a:extLst>
              <a:ext uri="{FF2B5EF4-FFF2-40B4-BE49-F238E27FC236}">
                <a16:creationId xmlns:a16="http://schemas.microsoft.com/office/drawing/2014/main" id="{83BF70AD-C368-4027-A518-48931AF115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68430" y="578688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" name="Rectangle 18">
            <a:extLst>
              <a:ext uri="{FF2B5EF4-FFF2-40B4-BE49-F238E27FC236}">
                <a16:creationId xmlns:a16="http://schemas.microsoft.com/office/drawing/2014/main" id="{A6891BF8-796B-4177-A626-DC20B027A3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" name="Rectangle 20">
            <a:extLst>
              <a:ext uri="{FF2B5EF4-FFF2-40B4-BE49-F238E27FC236}">
                <a16:creationId xmlns:a16="http://schemas.microsoft.com/office/drawing/2014/main" id="{D2E6F6EE-6235-4294-B6A0-F9950696A0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2" name="Rectangle 22">
            <a:extLst>
              <a:ext uri="{FF2B5EF4-FFF2-40B4-BE49-F238E27FC236}">
                <a16:creationId xmlns:a16="http://schemas.microsoft.com/office/drawing/2014/main" id="{ADFCAF57-F89F-45E5-8E11-FA1CFAD751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E6C62AD2-E20D-4E85-94D1-6A08621141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48052" y="266465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AA74F3E5-055A-4F63-8E2E-97BD02A830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7515394"/>
              </p:ext>
            </p:extLst>
          </p:nvPr>
        </p:nvGraphicFramePr>
        <p:xfrm>
          <a:off x="1448051" y="2649415"/>
          <a:ext cx="2014567" cy="16889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Equation" r:id="rId3" imgW="1879600" imgH="1574800" progId="Equation.DSMT4">
                  <p:embed/>
                </p:oleObj>
              </mc:Choice>
              <mc:Fallback>
                <p:oleObj name="Equation" r:id="rId3" imgW="1879600" imgH="15748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AA74F3E5-055A-4F63-8E2E-97BD02A830B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8051" y="2649415"/>
                        <a:ext cx="2014567" cy="168898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5580265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CE87BBB4-62F0-42CA-BB9C-73F2A0A3AFB7}"/>
                  </a:ext>
                </a:extLst>
              </p14:cNvPr>
              <p14:cNvContentPartPr/>
              <p14:nvPr/>
            </p14:nvContentPartPr>
            <p14:xfrm>
              <a:off x="7601957" y="2748931"/>
              <a:ext cx="11070" cy="19980"/>
            </p14:xfrm>
          </p:contentPart>
        </mc:Choice>
        <mc:Fallback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CE87BBB4-62F0-42CA-BB9C-73F2A0A3AFB7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7593030" y="2740011"/>
                <a:ext cx="28568" cy="37463"/>
              </a:xfrm>
              <a:prstGeom prst="rect">
                <a:avLst/>
              </a:prstGeom>
            </p:spPr>
          </p:pic>
        </mc:Fallback>
      </mc:AlternateContent>
      <p:sp>
        <p:nvSpPr>
          <p:cNvPr id="2" name="Hexagon 1">
            <a:extLst>
              <a:ext uri="{FF2B5EF4-FFF2-40B4-BE49-F238E27FC236}">
                <a16:creationId xmlns:a16="http://schemas.microsoft.com/office/drawing/2014/main" id="{D64B54C2-7618-40D6-8623-ACB52E0115D7}"/>
              </a:ext>
            </a:extLst>
          </p:cNvPr>
          <p:cNvSpPr/>
          <p:nvPr/>
        </p:nvSpPr>
        <p:spPr>
          <a:xfrm>
            <a:off x="1447062" y="1331650"/>
            <a:ext cx="736846" cy="665825"/>
          </a:xfrm>
          <a:prstGeom prst="hexagon">
            <a:avLst/>
          </a:prstGeom>
          <a:solidFill>
            <a:srgbClr val="FFC000"/>
          </a:solidFill>
          <a:ln w="76200">
            <a:solidFill>
              <a:srgbClr val="FF0000"/>
            </a:solidFill>
          </a:ln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endParaRPr lang="en-GB" sz="23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: Rounded Corners 2">
            <a:extLst>
              <a:ext uri="{FF2B5EF4-FFF2-40B4-BE49-F238E27FC236}">
                <a16:creationId xmlns:a16="http://schemas.microsoft.com/office/drawing/2014/main" id="{AE4452C1-37AB-418C-883D-F7E64EDBFFCC}"/>
              </a:ext>
            </a:extLst>
          </p:cNvPr>
          <p:cNvSpPr/>
          <p:nvPr/>
        </p:nvSpPr>
        <p:spPr>
          <a:xfrm>
            <a:off x="2254928" y="1331650"/>
            <a:ext cx="5069149" cy="665825"/>
          </a:xfrm>
          <a:prstGeom prst="roundRect">
            <a:avLst/>
          </a:prstGeom>
          <a:solidFill>
            <a:srgbClr val="FFC000"/>
          </a:solidFill>
          <a:ln w="76200">
            <a:solidFill>
              <a:srgbClr val="FF0000"/>
            </a:solidFill>
          </a:ln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	TỔNG QUAN</a:t>
            </a:r>
            <a:endParaRPr lang="en-GB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5" name="Hexagon 4">
            <a:extLst>
              <a:ext uri="{FF2B5EF4-FFF2-40B4-BE49-F238E27FC236}">
                <a16:creationId xmlns:a16="http://schemas.microsoft.com/office/drawing/2014/main" id="{80AEC741-BFEA-4B77-9D4E-C2621BDE0B15}"/>
              </a:ext>
            </a:extLst>
          </p:cNvPr>
          <p:cNvSpPr/>
          <p:nvPr/>
        </p:nvSpPr>
        <p:spPr>
          <a:xfrm>
            <a:off x="1724942" y="2310414"/>
            <a:ext cx="736846" cy="665825"/>
          </a:xfrm>
          <a:prstGeom prst="hexagon">
            <a:avLst/>
          </a:prstGeom>
          <a:solidFill>
            <a:schemeClr val="accent6">
              <a:lumMod val="75000"/>
            </a:schemeClr>
          </a:solidFill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300">
                <a:latin typeface="Times New Roman" panose="02020603050405020304" pitchFamily="18" charset="0"/>
                <a:cs typeface="Times New Roman" panose="02020603050405020304" pitchFamily="18" charset="0"/>
              </a:rPr>
              <a:t>II</a:t>
            </a:r>
            <a:endParaRPr lang="en-GB" sz="23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: Rounded Corners 5">
            <a:extLst>
              <a:ext uri="{FF2B5EF4-FFF2-40B4-BE49-F238E27FC236}">
                <a16:creationId xmlns:a16="http://schemas.microsoft.com/office/drawing/2014/main" id="{741B41D9-234B-4F27-9ADE-BBB8968B8B31}"/>
              </a:ext>
            </a:extLst>
          </p:cNvPr>
          <p:cNvSpPr/>
          <p:nvPr/>
        </p:nvSpPr>
        <p:spPr>
          <a:xfrm>
            <a:off x="2532808" y="2310414"/>
            <a:ext cx="5069149" cy="665825"/>
          </a:xfrm>
          <a:prstGeom prst="roundRect">
            <a:avLst/>
          </a:prstGeom>
          <a:solidFill>
            <a:schemeClr val="accent6">
              <a:lumMod val="75000"/>
            </a:schemeClr>
          </a:solidFill>
          <a:ln/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	XÂY DỰNG PHẦN MỀM</a:t>
            </a:r>
            <a:endParaRPr lang="en-GB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7" name="Hexagon 6">
            <a:extLst>
              <a:ext uri="{FF2B5EF4-FFF2-40B4-BE49-F238E27FC236}">
                <a16:creationId xmlns:a16="http://schemas.microsoft.com/office/drawing/2014/main" id="{1938510F-2B9F-4349-A6FE-7A876619272C}"/>
              </a:ext>
            </a:extLst>
          </p:cNvPr>
          <p:cNvSpPr/>
          <p:nvPr/>
        </p:nvSpPr>
        <p:spPr>
          <a:xfrm>
            <a:off x="2090406" y="3289179"/>
            <a:ext cx="736846" cy="665825"/>
          </a:xfrm>
          <a:prstGeom prst="hexagon">
            <a:avLst/>
          </a:prstGeom>
          <a:solidFill>
            <a:srgbClr val="00B0F0"/>
          </a:solidFill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300">
                <a:latin typeface="Times New Roman" panose="02020603050405020304" pitchFamily="18" charset="0"/>
                <a:cs typeface="Times New Roman" panose="02020603050405020304" pitchFamily="18" charset="0"/>
              </a:rPr>
              <a:t>III</a:t>
            </a:r>
            <a:endParaRPr lang="en-GB" sz="23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: Rounded Corners 7">
            <a:extLst>
              <a:ext uri="{FF2B5EF4-FFF2-40B4-BE49-F238E27FC236}">
                <a16:creationId xmlns:a16="http://schemas.microsoft.com/office/drawing/2014/main" id="{6F7F1FF9-2496-4129-B6D4-DD066703B1E9}"/>
              </a:ext>
            </a:extLst>
          </p:cNvPr>
          <p:cNvSpPr/>
          <p:nvPr/>
        </p:nvSpPr>
        <p:spPr>
          <a:xfrm>
            <a:off x="2898272" y="3289179"/>
            <a:ext cx="5069149" cy="665825"/>
          </a:xfrm>
          <a:prstGeom prst="roundRect">
            <a:avLst/>
          </a:prstGeom>
          <a:solidFill>
            <a:srgbClr val="00B0F0"/>
          </a:solidFill>
          <a:ln>
            <a:noFill/>
          </a:ln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	THỰC NGHIỆM</a:t>
            </a:r>
            <a:endParaRPr lang="en-GB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9" name="Hexagon 8">
            <a:extLst>
              <a:ext uri="{FF2B5EF4-FFF2-40B4-BE49-F238E27FC236}">
                <a16:creationId xmlns:a16="http://schemas.microsoft.com/office/drawing/2014/main" id="{45B168F5-1146-4C6A-95E9-F9549A0DAF0A}"/>
              </a:ext>
            </a:extLst>
          </p:cNvPr>
          <p:cNvSpPr/>
          <p:nvPr/>
        </p:nvSpPr>
        <p:spPr>
          <a:xfrm>
            <a:off x="2461788" y="4267943"/>
            <a:ext cx="736846" cy="665825"/>
          </a:xfrm>
          <a:prstGeom prst="hexagon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300">
                <a:latin typeface="Times New Roman" panose="02020603050405020304" pitchFamily="18" charset="0"/>
                <a:cs typeface="Times New Roman" panose="02020603050405020304" pitchFamily="18" charset="0"/>
              </a:rPr>
              <a:t>IV</a:t>
            </a:r>
            <a:endParaRPr lang="en-GB" sz="23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ectangle: Rounded Corners 9">
            <a:extLst>
              <a:ext uri="{FF2B5EF4-FFF2-40B4-BE49-F238E27FC236}">
                <a16:creationId xmlns:a16="http://schemas.microsoft.com/office/drawing/2014/main" id="{E50DA378-4515-4C1E-BC76-83D2C3006276}"/>
              </a:ext>
            </a:extLst>
          </p:cNvPr>
          <p:cNvSpPr/>
          <p:nvPr/>
        </p:nvSpPr>
        <p:spPr>
          <a:xfrm>
            <a:off x="3269654" y="4267943"/>
            <a:ext cx="5069149" cy="665825"/>
          </a:xfrm>
          <a:prstGeom prst="roundRect">
            <a:avLst/>
          </a:prstGeom>
          <a:solidFill>
            <a:schemeClr val="accent1">
              <a:lumMod val="60000"/>
              <a:lumOff val="40000"/>
            </a:schemeClr>
          </a:solidFill>
          <a:ln>
            <a:noFill/>
          </a:ln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	KẾT QUẢ VÀ THẢO LUẬN</a:t>
            </a:r>
            <a:endParaRPr lang="en-GB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1" name="Rectangle 2">
            <a:extLst>
              <a:ext uri="{FF2B5EF4-FFF2-40B4-BE49-F238E27FC236}">
                <a16:creationId xmlns:a16="http://schemas.microsoft.com/office/drawing/2014/main" id="{EC6CFE61-28ED-4785-A776-4C44AFA4CC4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920240" y="314262"/>
            <a:ext cx="6934200" cy="563562"/>
          </a:xfrm>
        </p:spPr>
        <p:txBody>
          <a:bodyPr>
            <a:noAutofit/>
          </a:bodyPr>
          <a:lstStyle/>
          <a:p>
            <a:pPr eaLnBrk="1" hangingPunct="1"/>
            <a:r>
              <a:rPr lang="en-US" altLang="en-US" sz="3600" b="1" dirty="0" err="1">
                <a:solidFill>
                  <a:schemeClr val="accent1">
                    <a:lumMod val="75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ội</a:t>
            </a:r>
            <a:r>
              <a:rPr lang="en-US" altLang="en-US" sz="3600" b="1" dirty="0">
                <a:solidFill>
                  <a:schemeClr val="accent1">
                    <a:lumMod val="75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dung</a:t>
            </a:r>
          </a:p>
        </p:txBody>
      </p:sp>
    </p:spTree>
    <p:extLst>
      <p:ext uri="{BB962C8B-B14F-4D97-AF65-F5344CB8AC3E}">
        <p14:creationId xmlns:p14="http://schemas.microsoft.com/office/powerpoint/2010/main" val="427011155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CE87BBB4-62F0-42CA-BB9C-73F2A0A3AFB7}"/>
                  </a:ext>
                </a:extLst>
              </p14:cNvPr>
              <p14:cNvContentPartPr/>
              <p14:nvPr/>
            </p14:nvContentPartPr>
            <p14:xfrm>
              <a:off x="7601957" y="2748931"/>
              <a:ext cx="11070" cy="19980"/>
            </p14:xfrm>
          </p:contentPart>
        </mc:Choice>
        <mc:Fallback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CE87BBB4-62F0-42CA-BB9C-73F2A0A3AFB7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7593030" y="2740011"/>
                <a:ext cx="28568" cy="37463"/>
              </a:xfrm>
              <a:prstGeom prst="rect">
                <a:avLst/>
              </a:prstGeom>
            </p:spPr>
          </p:pic>
        </mc:Fallback>
      </mc:AlternateContent>
      <p:sp>
        <p:nvSpPr>
          <p:cNvPr id="2" name="Hexagon 1">
            <a:extLst>
              <a:ext uri="{FF2B5EF4-FFF2-40B4-BE49-F238E27FC236}">
                <a16:creationId xmlns:a16="http://schemas.microsoft.com/office/drawing/2014/main" id="{D64B54C2-7618-40D6-8623-ACB52E0115D7}"/>
              </a:ext>
            </a:extLst>
          </p:cNvPr>
          <p:cNvSpPr/>
          <p:nvPr/>
        </p:nvSpPr>
        <p:spPr>
          <a:xfrm>
            <a:off x="1447062" y="1331650"/>
            <a:ext cx="736846" cy="665825"/>
          </a:xfrm>
          <a:prstGeom prst="hexagon">
            <a:avLst/>
          </a:prstGeom>
          <a:solidFill>
            <a:srgbClr val="FFC000"/>
          </a:solidFill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30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endParaRPr lang="en-GB" sz="23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: Rounded Corners 2">
            <a:extLst>
              <a:ext uri="{FF2B5EF4-FFF2-40B4-BE49-F238E27FC236}">
                <a16:creationId xmlns:a16="http://schemas.microsoft.com/office/drawing/2014/main" id="{AE4452C1-37AB-418C-883D-F7E64EDBFFCC}"/>
              </a:ext>
            </a:extLst>
          </p:cNvPr>
          <p:cNvSpPr/>
          <p:nvPr/>
        </p:nvSpPr>
        <p:spPr>
          <a:xfrm>
            <a:off x="2254928" y="1331650"/>
            <a:ext cx="5069149" cy="665825"/>
          </a:xfrm>
          <a:prstGeom prst="roundRect">
            <a:avLst/>
          </a:prstGeom>
          <a:solidFill>
            <a:srgbClr val="FFC000"/>
          </a:solidFill>
          <a:ln/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	TỔNG QUAN</a:t>
            </a:r>
            <a:endParaRPr lang="en-GB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5" name="Hexagon 4">
            <a:extLst>
              <a:ext uri="{FF2B5EF4-FFF2-40B4-BE49-F238E27FC236}">
                <a16:creationId xmlns:a16="http://schemas.microsoft.com/office/drawing/2014/main" id="{80AEC741-BFEA-4B77-9D4E-C2621BDE0B15}"/>
              </a:ext>
            </a:extLst>
          </p:cNvPr>
          <p:cNvSpPr/>
          <p:nvPr/>
        </p:nvSpPr>
        <p:spPr>
          <a:xfrm>
            <a:off x="1724942" y="2310414"/>
            <a:ext cx="736846" cy="665825"/>
          </a:xfrm>
          <a:prstGeom prst="hexagon">
            <a:avLst/>
          </a:prstGeom>
          <a:solidFill>
            <a:schemeClr val="accent6">
              <a:lumMod val="75000"/>
            </a:schemeClr>
          </a:solidFill>
          <a:ln w="76200">
            <a:solidFill>
              <a:srgbClr val="FF0000"/>
            </a:solidFill>
          </a:ln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I</a:t>
            </a:r>
            <a:endParaRPr lang="en-GB" sz="23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: Rounded Corners 5">
            <a:extLst>
              <a:ext uri="{FF2B5EF4-FFF2-40B4-BE49-F238E27FC236}">
                <a16:creationId xmlns:a16="http://schemas.microsoft.com/office/drawing/2014/main" id="{741B41D9-234B-4F27-9ADE-BBB8968B8B31}"/>
              </a:ext>
            </a:extLst>
          </p:cNvPr>
          <p:cNvSpPr/>
          <p:nvPr/>
        </p:nvSpPr>
        <p:spPr>
          <a:xfrm>
            <a:off x="2532808" y="2310414"/>
            <a:ext cx="5069149" cy="665825"/>
          </a:xfrm>
          <a:prstGeom prst="roundRect">
            <a:avLst/>
          </a:prstGeom>
          <a:solidFill>
            <a:schemeClr val="accent6">
              <a:lumMod val="75000"/>
            </a:schemeClr>
          </a:solidFill>
          <a:ln w="76200">
            <a:solidFill>
              <a:srgbClr val="FF0000"/>
            </a:solidFill>
          </a:ln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	XÂY DỰNG PHẦN MỀM</a:t>
            </a:r>
            <a:endParaRPr lang="en-GB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7" name="Hexagon 6">
            <a:extLst>
              <a:ext uri="{FF2B5EF4-FFF2-40B4-BE49-F238E27FC236}">
                <a16:creationId xmlns:a16="http://schemas.microsoft.com/office/drawing/2014/main" id="{1938510F-2B9F-4349-A6FE-7A876619272C}"/>
              </a:ext>
            </a:extLst>
          </p:cNvPr>
          <p:cNvSpPr/>
          <p:nvPr/>
        </p:nvSpPr>
        <p:spPr>
          <a:xfrm>
            <a:off x="2090406" y="3289179"/>
            <a:ext cx="736846" cy="665825"/>
          </a:xfrm>
          <a:prstGeom prst="hexagon">
            <a:avLst/>
          </a:prstGeom>
          <a:solidFill>
            <a:srgbClr val="00B0F0"/>
          </a:solidFill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300">
                <a:latin typeface="Times New Roman" panose="02020603050405020304" pitchFamily="18" charset="0"/>
                <a:cs typeface="Times New Roman" panose="02020603050405020304" pitchFamily="18" charset="0"/>
              </a:rPr>
              <a:t>III</a:t>
            </a:r>
            <a:endParaRPr lang="en-GB" sz="23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: Rounded Corners 7">
            <a:extLst>
              <a:ext uri="{FF2B5EF4-FFF2-40B4-BE49-F238E27FC236}">
                <a16:creationId xmlns:a16="http://schemas.microsoft.com/office/drawing/2014/main" id="{6F7F1FF9-2496-4129-B6D4-DD066703B1E9}"/>
              </a:ext>
            </a:extLst>
          </p:cNvPr>
          <p:cNvSpPr/>
          <p:nvPr/>
        </p:nvSpPr>
        <p:spPr>
          <a:xfrm>
            <a:off x="2898272" y="3289179"/>
            <a:ext cx="5069149" cy="665825"/>
          </a:xfrm>
          <a:prstGeom prst="roundRect">
            <a:avLst/>
          </a:prstGeom>
          <a:solidFill>
            <a:srgbClr val="00B0F0"/>
          </a:solidFill>
          <a:ln>
            <a:noFill/>
          </a:ln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	THỰC NGHIỆM</a:t>
            </a:r>
            <a:endParaRPr lang="en-GB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9" name="Hexagon 8">
            <a:extLst>
              <a:ext uri="{FF2B5EF4-FFF2-40B4-BE49-F238E27FC236}">
                <a16:creationId xmlns:a16="http://schemas.microsoft.com/office/drawing/2014/main" id="{45B168F5-1146-4C6A-95E9-F9549A0DAF0A}"/>
              </a:ext>
            </a:extLst>
          </p:cNvPr>
          <p:cNvSpPr/>
          <p:nvPr/>
        </p:nvSpPr>
        <p:spPr>
          <a:xfrm>
            <a:off x="2461788" y="4267943"/>
            <a:ext cx="736846" cy="665825"/>
          </a:xfrm>
          <a:prstGeom prst="hexagon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300">
                <a:latin typeface="Times New Roman" panose="02020603050405020304" pitchFamily="18" charset="0"/>
                <a:cs typeface="Times New Roman" panose="02020603050405020304" pitchFamily="18" charset="0"/>
              </a:rPr>
              <a:t>IV</a:t>
            </a:r>
            <a:endParaRPr lang="en-GB" sz="23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ectangle: Rounded Corners 9">
            <a:extLst>
              <a:ext uri="{FF2B5EF4-FFF2-40B4-BE49-F238E27FC236}">
                <a16:creationId xmlns:a16="http://schemas.microsoft.com/office/drawing/2014/main" id="{E50DA378-4515-4C1E-BC76-83D2C3006276}"/>
              </a:ext>
            </a:extLst>
          </p:cNvPr>
          <p:cNvSpPr/>
          <p:nvPr/>
        </p:nvSpPr>
        <p:spPr>
          <a:xfrm>
            <a:off x="3269654" y="4267943"/>
            <a:ext cx="5069149" cy="665825"/>
          </a:xfrm>
          <a:prstGeom prst="roundRect">
            <a:avLst/>
          </a:prstGeom>
          <a:solidFill>
            <a:schemeClr val="accent1">
              <a:lumMod val="60000"/>
              <a:lumOff val="40000"/>
            </a:schemeClr>
          </a:solidFill>
          <a:ln>
            <a:noFill/>
          </a:ln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	KẾT QUẢ VÀ THẢO LUẬN</a:t>
            </a:r>
            <a:endParaRPr lang="en-GB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1" name="Rectangle 2">
            <a:extLst>
              <a:ext uri="{FF2B5EF4-FFF2-40B4-BE49-F238E27FC236}">
                <a16:creationId xmlns:a16="http://schemas.microsoft.com/office/drawing/2014/main" id="{EC6CFE61-28ED-4785-A776-4C44AFA4CC4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920240" y="314262"/>
            <a:ext cx="6934200" cy="563562"/>
          </a:xfrm>
        </p:spPr>
        <p:txBody>
          <a:bodyPr>
            <a:noAutofit/>
          </a:bodyPr>
          <a:lstStyle/>
          <a:p>
            <a:pPr eaLnBrk="1" hangingPunct="1"/>
            <a:r>
              <a:rPr lang="en-US" altLang="en-US" sz="3600" b="1" dirty="0" err="1">
                <a:solidFill>
                  <a:schemeClr val="accent1">
                    <a:lumMod val="75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ội</a:t>
            </a:r>
            <a:r>
              <a:rPr lang="en-US" altLang="en-US" sz="3600" b="1" dirty="0">
                <a:solidFill>
                  <a:schemeClr val="accent1">
                    <a:lumMod val="75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dung</a:t>
            </a:r>
          </a:p>
        </p:txBody>
      </p:sp>
    </p:spTree>
    <p:extLst>
      <p:ext uri="{BB962C8B-B14F-4D97-AF65-F5344CB8AC3E}">
        <p14:creationId xmlns:p14="http://schemas.microsoft.com/office/powerpoint/2010/main" val="68470688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2">
            <a:extLst>
              <a:ext uri="{FF2B5EF4-FFF2-40B4-BE49-F238E27FC236}">
                <a16:creationId xmlns:a16="http://schemas.microsoft.com/office/drawing/2014/main" id="{EC6CFE61-28ED-4785-A776-4C44AFA4CC4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920240" y="314262"/>
            <a:ext cx="6934200" cy="563562"/>
          </a:xfrm>
        </p:spPr>
        <p:txBody>
          <a:bodyPr>
            <a:noAutofit/>
          </a:bodyPr>
          <a:lstStyle/>
          <a:p>
            <a:pPr eaLnBrk="1" hangingPunct="1"/>
            <a:r>
              <a:rPr lang="en-US" altLang="en-US" sz="3600" b="1" dirty="0" err="1">
                <a:solidFill>
                  <a:schemeClr val="accent1">
                    <a:lumMod val="75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gôn</a:t>
            </a:r>
            <a:r>
              <a:rPr lang="en-US" altLang="en-US" sz="3600" b="1" dirty="0">
                <a:solidFill>
                  <a:schemeClr val="accent1">
                    <a:lumMod val="75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3600" b="1" dirty="0" err="1">
                <a:solidFill>
                  <a:schemeClr val="accent1">
                    <a:lumMod val="75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gữ</a:t>
            </a:r>
            <a:r>
              <a:rPr lang="en-US" altLang="en-US" sz="3600" b="1" dirty="0">
                <a:solidFill>
                  <a:schemeClr val="accent1">
                    <a:lumMod val="75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3600" b="1" dirty="0" err="1">
                <a:solidFill>
                  <a:schemeClr val="accent1">
                    <a:lumMod val="75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ập</a:t>
            </a:r>
            <a:r>
              <a:rPr lang="en-US" altLang="en-US" sz="3600" b="1" dirty="0">
                <a:solidFill>
                  <a:schemeClr val="accent1">
                    <a:lumMod val="75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3600" b="1" dirty="0" err="1">
                <a:solidFill>
                  <a:schemeClr val="accent1">
                    <a:lumMod val="75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ình</a:t>
            </a:r>
            <a:r>
              <a:rPr lang="en-US" altLang="en-US" sz="3600" b="1" dirty="0">
                <a:solidFill>
                  <a:schemeClr val="accent1">
                    <a:lumMod val="75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Python</a:t>
            </a:r>
          </a:p>
        </p:txBody>
      </p:sp>
    </p:spTree>
    <p:extLst>
      <p:ext uri="{BB962C8B-B14F-4D97-AF65-F5344CB8AC3E}">
        <p14:creationId xmlns:p14="http://schemas.microsoft.com/office/powerpoint/2010/main" val="380759946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2">
            <a:extLst>
              <a:ext uri="{FF2B5EF4-FFF2-40B4-BE49-F238E27FC236}">
                <a16:creationId xmlns:a16="http://schemas.microsoft.com/office/drawing/2014/main" id="{EC6CFE61-28ED-4785-A776-4C44AFA4CC4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920240" y="314262"/>
            <a:ext cx="6934200" cy="563562"/>
          </a:xfrm>
        </p:spPr>
        <p:txBody>
          <a:bodyPr>
            <a:noAutofit/>
          </a:bodyPr>
          <a:lstStyle/>
          <a:p>
            <a:pPr eaLnBrk="1" hangingPunct="1"/>
            <a:r>
              <a:rPr lang="en-US" altLang="en-US" sz="3600" b="1" dirty="0" err="1">
                <a:solidFill>
                  <a:schemeClr val="accent1">
                    <a:lumMod val="75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ây</a:t>
            </a:r>
            <a:r>
              <a:rPr lang="en-US" altLang="en-US" sz="3600" b="1" dirty="0">
                <a:solidFill>
                  <a:schemeClr val="accent1">
                    <a:lumMod val="75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3600" b="1" dirty="0" err="1">
                <a:solidFill>
                  <a:schemeClr val="accent1">
                    <a:lumMod val="75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ựng</a:t>
            </a:r>
            <a:r>
              <a:rPr lang="en-US" altLang="en-US" sz="3600" b="1" dirty="0">
                <a:solidFill>
                  <a:schemeClr val="accent1">
                    <a:lumMod val="75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3600" b="1" dirty="0" err="1">
                <a:solidFill>
                  <a:schemeClr val="accent1">
                    <a:lumMod val="75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ông</a:t>
            </a:r>
            <a:r>
              <a:rPr lang="en-US" altLang="en-US" sz="3600" b="1" dirty="0">
                <a:solidFill>
                  <a:schemeClr val="accent1">
                    <a:lumMod val="75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3600" b="1" dirty="0" err="1">
                <a:solidFill>
                  <a:schemeClr val="accent1">
                    <a:lumMod val="75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ức</a:t>
            </a:r>
            <a:endParaRPr lang="en-US" altLang="en-US" sz="3600" b="1" dirty="0">
              <a:solidFill>
                <a:schemeClr val="accent1">
                  <a:lumMod val="75000"/>
                </a:schemeClr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4459909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CE87BBB4-62F0-42CA-BB9C-73F2A0A3AFB7}"/>
                  </a:ext>
                </a:extLst>
              </p14:cNvPr>
              <p14:cNvContentPartPr/>
              <p14:nvPr/>
            </p14:nvContentPartPr>
            <p14:xfrm>
              <a:off x="7601957" y="2748931"/>
              <a:ext cx="11070" cy="19980"/>
            </p14:xfrm>
          </p:contentPart>
        </mc:Choice>
        <mc:Fallback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CE87BBB4-62F0-42CA-BB9C-73F2A0A3AFB7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7593030" y="2740011"/>
                <a:ext cx="28568" cy="37463"/>
              </a:xfrm>
              <a:prstGeom prst="rect">
                <a:avLst/>
              </a:prstGeom>
            </p:spPr>
          </p:pic>
        </mc:Fallback>
      </mc:AlternateContent>
      <p:sp>
        <p:nvSpPr>
          <p:cNvPr id="2" name="Hexagon 1">
            <a:extLst>
              <a:ext uri="{FF2B5EF4-FFF2-40B4-BE49-F238E27FC236}">
                <a16:creationId xmlns:a16="http://schemas.microsoft.com/office/drawing/2014/main" id="{D64B54C2-7618-40D6-8623-ACB52E0115D7}"/>
              </a:ext>
            </a:extLst>
          </p:cNvPr>
          <p:cNvSpPr/>
          <p:nvPr/>
        </p:nvSpPr>
        <p:spPr>
          <a:xfrm>
            <a:off x="1447062" y="1331650"/>
            <a:ext cx="736846" cy="665825"/>
          </a:xfrm>
          <a:prstGeom prst="hexagon">
            <a:avLst/>
          </a:prstGeom>
          <a:solidFill>
            <a:srgbClr val="FFC000"/>
          </a:solidFill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30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endParaRPr lang="en-GB" sz="23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: Rounded Corners 2">
            <a:extLst>
              <a:ext uri="{FF2B5EF4-FFF2-40B4-BE49-F238E27FC236}">
                <a16:creationId xmlns:a16="http://schemas.microsoft.com/office/drawing/2014/main" id="{AE4452C1-37AB-418C-883D-F7E64EDBFFCC}"/>
              </a:ext>
            </a:extLst>
          </p:cNvPr>
          <p:cNvSpPr/>
          <p:nvPr/>
        </p:nvSpPr>
        <p:spPr>
          <a:xfrm>
            <a:off x="2254928" y="1331650"/>
            <a:ext cx="5069149" cy="665825"/>
          </a:xfrm>
          <a:prstGeom prst="roundRect">
            <a:avLst/>
          </a:prstGeom>
          <a:solidFill>
            <a:srgbClr val="FFC000"/>
          </a:solidFill>
          <a:ln/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	TỔNG QUAN</a:t>
            </a:r>
            <a:endParaRPr lang="en-GB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5" name="Hexagon 4">
            <a:extLst>
              <a:ext uri="{FF2B5EF4-FFF2-40B4-BE49-F238E27FC236}">
                <a16:creationId xmlns:a16="http://schemas.microsoft.com/office/drawing/2014/main" id="{80AEC741-BFEA-4B77-9D4E-C2621BDE0B15}"/>
              </a:ext>
            </a:extLst>
          </p:cNvPr>
          <p:cNvSpPr/>
          <p:nvPr/>
        </p:nvSpPr>
        <p:spPr>
          <a:xfrm>
            <a:off x="1724942" y="2310414"/>
            <a:ext cx="736846" cy="665825"/>
          </a:xfrm>
          <a:prstGeom prst="hexagon">
            <a:avLst/>
          </a:prstGeom>
          <a:solidFill>
            <a:schemeClr val="accent6">
              <a:lumMod val="75000"/>
            </a:schemeClr>
          </a:solidFill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300">
                <a:latin typeface="Times New Roman" panose="02020603050405020304" pitchFamily="18" charset="0"/>
                <a:cs typeface="Times New Roman" panose="02020603050405020304" pitchFamily="18" charset="0"/>
              </a:rPr>
              <a:t>II</a:t>
            </a:r>
            <a:endParaRPr lang="en-GB" sz="23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: Rounded Corners 5">
            <a:extLst>
              <a:ext uri="{FF2B5EF4-FFF2-40B4-BE49-F238E27FC236}">
                <a16:creationId xmlns:a16="http://schemas.microsoft.com/office/drawing/2014/main" id="{741B41D9-234B-4F27-9ADE-BBB8968B8B31}"/>
              </a:ext>
            </a:extLst>
          </p:cNvPr>
          <p:cNvSpPr/>
          <p:nvPr/>
        </p:nvSpPr>
        <p:spPr>
          <a:xfrm>
            <a:off x="2532808" y="2310414"/>
            <a:ext cx="5069149" cy="665825"/>
          </a:xfrm>
          <a:prstGeom prst="roundRect">
            <a:avLst/>
          </a:prstGeom>
          <a:solidFill>
            <a:schemeClr val="accent6">
              <a:lumMod val="75000"/>
            </a:schemeClr>
          </a:solidFill>
          <a:ln/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	XÂY DỰNG PHẦN MỀM</a:t>
            </a:r>
            <a:endParaRPr lang="en-GB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7" name="Hexagon 6">
            <a:extLst>
              <a:ext uri="{FF2B5EF4-FFF2-40B4-BE49-F238E27FC236}">
                <a16:creationId xmlns:a16="http://schemas.microsoft.com/office/drawing/2014/main" id="{1938510F-2B9F-4349-A6FE-7A876619272C}"/>
              </a:ext>
            </a:extLst>
          </p:cNvPr>
          <p:cNvSpPr/>
          <p:nvPr/>
        </p:nvSpPr>
        <p:spPr>
          <a:xfrm>
            <a:off x="2090406" y="3289179"/>
            <a:ext cx="736846" cy="665825"/>
          </a:xfrm>
          <a:prstGeom prst="hexagon">
            <a:avLst/>
          </a:prstGeom>
          <a:solidFill>
            <a:srgbClr val="00B0F0"/>
          </a:solidFill>
          <a:ln w="76200">
            <a:solidFill>
              <a:srgbClr val="FF0000"/>
            </a:solidFill>
          </a:ln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300">
                <a:latin typeface="Times New Roman" panose="02020603050405020304" pitchFamily="18" charset="0"/>
                <a:cs typeface="Times New Roman" panose="02020603050405020304" pitchFamily="18" charset="0"/>
              </a:rPr>
              <a:t>III</a:t>
            </a:r>
            <a:endParaRPr lang="en-GB" sz="23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: Rounded Corners 7">
            <a:extLst>
              <a:ext uri="{FF2B5EF4-FFF2-40B4-BE49-F238E27FC236}">
                <a16:creationId xmlns:a16="http://schemas.microsoft.com/office/drawing/2014/main" id="{6F7F1FF9-2496-4129-B6D4-DD066703B1E9}"/>
              </a:ext>
            </a:extLst>
          </p:cNvPr>
          <p:cNvSpPr/>
          <p:nvPr/>
        </p:nvSpPr>
        <p:spPr>
          <a:xfrm>
            <a:off x="2898272" y="3289179"/>
            <a:ext cx="5069149" cy="665825"/>
          </a:xfrm>
          <a:prstGeom prst="roundRect">
            <a:avLst/>
          </a:prstGeom>
          <a:solidFill>
            <a:srgbClr val="00B0F0"/>
          </a:solidFill>
          <a:ln w="76200">
            <a:solidFill>
              <a:srgbClr val="FF0000"/>
            </a:solidFill>
          </a:ln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	THỰC NGHIỆM</a:t>
            </a:r>
            <a:endParaRPr lang="en-GB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9" name="Hexagon 8">
            <a:extLst>
              <a:ext uri="{FF2B5EF4-FFF2-40B4-BE49-F238E27FC236}">
                <a16:creationId xmlns:a16="http://schemas.microsoft.com/office/drawing/2014/main" id="{45B168F5-1146-4C6A-95E9-F9549A0DAF0A}"/>
              </a:ext>
            </a:extLst>
          </p:cNvPr>
          <p:cNvSpPr/>
          <p:nvPr/>
        </p:nvSpPr>
        <p:spPr>
          <a:xfrm>
            <a:off x="2461788" y="4267943"/>
            <a:ext cx="736846" cy="665825"/>
          </a:xfrm>
          <a:prstGeom prst="hexagon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300">
                <a:latin typeface="Times New Roman" panose="02020603050405020304" pitchFamily="18" charset="0"/>
                <a:cs typeface="Times New Roman" panose="02020603050405020304" pitchFamily="18" charset="0"/>
              </a:rPr>
              <a:t>IV</a:t>
            </a:r>
            <a:endParaRPr lang="en-GB" sz="23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ectangle: Rounded Corners 9">
            <a:extLst>
              <a:ext uri="{FF2B5EF4-FFF2-40B4-BE49-F238E27FC236}">
                <a16:creationId xmlns:a16="http://schemas.microsoft.com/office/drawing/2014/main" id="{E50DA378-4515-4C1E-BC76-83D2C3006276}"/>
              </a:ext>
            </a:extLst>
          </p:cNvPr>
          <p:cNvSpPr/>
          <p:nvPr/>
        </p:nvSpPr>
        <p:spPr>
          <a:xfrm>
            <a:off x="3269654" y="4267943"/>
            <a:ext cx="5069149" cy="665825"/>
          </a:xfrm>
          <a:prstGeom prst="roundRect">
            <a:avLst/>
          </a:prstGeom>
          <a:solidFill>
            <a:schemeClr val="accent1">
              <a:lumMod val="60000"/>
              <a:lumOff val="40000"/>
            </a:schemeClr>
          </a:solidFill>
          <a:ln>
            <a:noFill/>
          </a:ln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	KẾT QUẢ VÀ THẢO LUẬN</a:t>
            </a:r>
            <a:endParaRPr lang="en-GB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1" name="Rectangle 2">
            <a:extLst>
              <a:ext uri="{FF2B5EF4-FFF2-40B4-BE49-F238E27FC236}">
                <a16:creationId xmlns:a16="http://schemas.microsoft.com/office/drawing/2014/main" id="{EC6CFE61-28ED-4785-A776-4C44AFA4CC4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920240" y="314262"/>
            <a:ext cx="6934200" cy="563562"/>
          </a:xfrm>
        </p:spPr>
        <p:txBody>
          <a:bodyPr>
            <a:noAutofit/>
          </a:bodyPr>
          <a:lstStyle/>
          <a:p>
            <a:pPr eaLnBrk="1" hangingPunct="1"/>
            <a:r>
              <a:rPr lang="en-US" altLang="en-US" sz="3600" b="1" dirty="0" err="1">
                <a:solidFill>
                  <a:schemeClr val="accent1">
                    <a:lumMod val="75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ội</a:t>
            </a:r>
            <a:r>
              <a:rPr lang="en-US" altLang="en-US" sz="3600" b="1" dirty="0">
                <a:solidFill>
                  <a:schemeClr val="accent1">
                    <a:lumMod val="75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dung</a:t>
            </a:r>
          </a:p>
        </p:txBody>
      </p:sp>
    </p:spTree>
    <p:extLst>
      <p:ext uri="{BB962C8B-B14F-4D97-AF65-F5344CB8AC3E}">
        <p14:creationId xmlns:p14="http://schemas.microsoft.com/office/powerpoint/2010/main" val="309353838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2">
            <a:extLst>
              <a:ext uri="{FF2B5EF4-FFF2-40B4-BE49-F238E27FC236}">
                <a16:creationId xmlns:a16="http://schemas.microsoft.com/office/drawing/2014/main" id="{EC6CFE61-28ED-4785-A776-4C44AFA4CC4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920240" y="314262"/>
            <a:ext cx="6934200" cy="563562"/>
          </a:xfrm>
        </p:spPr>
        <p:txBody>
          <a:bodyPr>
            <a:noAutofit/>
          </a:bodyPr>
          <a:lstStyle/>
          <a:p>
            <a:pPr eaLnBrk="1" hangingPunct="1"/>
            <a:r>
              <a:rPr lang="en-US" altLang="en-US" sz="3600" b="1" dirty="0" err="1">
                <a:solidFill>
                  <a:schemeClr val="accent1">
                    <a:lumMod val="75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Quy</a:t>
            </a:r>
            <a:r>
              <a:rPr lang="en-US" altLang="en-US" sz="3600" b="1" dirty="0">
                <a:solidFill>
                  <a:schemeClr val="accent1">
                    <a:lumMod val="75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3600" b="1" dirty="0" err="1">
                <a:solidFill>
                  <a:schemeClr val="accent1">
                    <a:lumMod val="75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ình</a:t>
            </a:r>
            <a:r>
              <a:rPr lang="en-US" altLang="en-US" sz="3600" b="1" dirty="0">
                <a:solidFill>
                  <a:schemeClr val="accent1">
                    <a:lumMod val="75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3600" b="1" dirty="0" err="1">
                <a:solidFill>
                  <a:schemeClr val="accent1">
                    <a:lumMod val="75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ực</a:t>
            </a:r>
            <a:r>
              <a:rPr lang="en-US" altLang="en-US" sz="3600" b="1" dirty="0">
                <a:solidFill>
                  <a:schemeClr val="accent1">
                    <a:lumMod val="75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3600" b="1" dirty="0" err="1">
                <a:solidFill>
                  <a:schemeClr val="accent1">
                    <a:lumMod val="75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iện</a:t>
            </a:r>
            <a:endParaRPr lang="en-US" altLang="en-US" sz="3600" b="1" dirty="0">
              <a:solidFill>
                <a:schemeClr val="accent1">
                  <a:lumMod val="75000"/>
                </a:schemeClr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aphicFrame>
        <p:nvGraphicFramePr>
          <p:cNvPr id="3" name="Sơ đồ 31">
            <a:extLst>
              <a:ext uri="{FF2B5EF4-FFF2-40B4-BE49-F238E27FC236}">
                <a16:creationId xmlns:a16="http://schemas.microsoft.com/office/drawing/2014/main" id="{A2244993-04B3-4C08-AD64-C171CA5CDE83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1680330709"/>
              </p:ext>
            </p:extLst>
          </p:nvPr>
        </p:nvGraphicFramePr>
        <p:xfrm>
          <a:off x="1280160" y="1289304"/>
          <a:ext cx="6775704" cy="452628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</p:spTree>
    <p:extLst>
      <p:ext uri="{BB962C8B-B14F-4D97-AF65-F5344CB8AC3E}">
        <p14:creationId xmlns:p14="http://schemas.microsoft.com/office/powerpoint/2010/main" val="85073381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73CF88A-7725-491D-98D4-D0BC5E9B4D4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448052" y="721765"/>
            <a:ext cx="6589199" cy="574375"/>
          </a:xfrm>
        </p:spPr>
        <p:txBody>
          <a:bodyPr>
            <a:noAutofit/>
          </a:bodyPr>
          <a:lstStyle/>
          <a:p>
            <a:r>
              <a:rPr lang="en-GB" sz="2400" b="1">
                <a:solidFill>
                  <a:schemeClr val="accent6">
                    <a:lumMod val="5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I. PHÂN TÍCH, THIẾT KẾ VÀ TRIỂN KHAI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175335BA-C8B9-48EA-B0A2-4029496FAA30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0730" y="2441360"/>
            <a:ext cx="7256016" cy="2263806"/>
          </a:xfrm>
          <a:prstGeom prst="rect">
            <a:avLst/>
          </a:prstGeom>
          <a:noFill/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29BCC787-E24D-45ED-9114-5C52048B4186}"/>
              </a:ext>
            </a:extLst>
          </p:cNvPr>
          <p:cNvSpPr txBox="1"/>
          <p:nvPr/>
        </p:nvSpPr>
        <p:spPr>
          <a:xfrm>
            <a:off x="1180730" y="1589103"/>
            <a:ext cx="627651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b="1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Xác</a:t>
            </a:r>
            <a:r>
              <a:rPr lang="en-GB" sz="2000" b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GB" sz="2000" b="1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định</a:t>
            </a:r>
            <a:r>
              <a:rPr lang="en-GB" sz="2000" b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GB" sz="2000" b="1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yêu</a:t>
            </a:r>
            <a:r>
              <a:rPr lang="en-GB" sz="2000" b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GB" sz="2000" b="1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ầu</a:t>
            </a:r>
            <a:endParaRPr lang="en-GB" sz="2000" b="1"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1259713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797B4E3F0B891645BBECD6281405BF1D" ma:contentTypeVersion="2" ma:contentTypeDescription="Create a new document." ma:contentTypeScope="" ma:versionID="4388262d296421db1e2874e9aaeaf85b">
  <xsd:schema xmlns:xsd="http://www.w3.org/2001/XMLSchema" xmlns:xs="http://www.w3.org/2001/XMLSchema" xmlns:p="http://schemas.microsoft.com/office/2006/metadata/properties" xmlns:ns3="0c444a09-d3c5-41f0-bbb8-71f6b5acb096" targetNamespace="http://schemas.microsoft.com/office/2006/metadata/properties" ma:root="true" ma:fieldsID="6b86ffa71a8261b03be52d5974b088ad" ns3:_="">
    <xsd:import namespace="0c444a09-d3c5-41f0-bbb8-71f6b5acb096"/>
    <xsd:element name="properties">
      <xsd:complexType>
        <xsd:sequence>
          <xsd:element name="documentManagement">
            <xsd:complexType>
              <xsd:all>
                <xsd:element ref="ns3:MediaServiceMetadata" minOccurs="0"/>
                <xsd:element ref="ns3:MediaServiceFastMetadata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0c444a09-d3c5-41f0-bbb8-71f6b5acb096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441B0CA4-F34B-4DDC-8ED7-0AB4E737A3B2}">
  <ds:schemaRefs>
    <ds:schemaRef ds:uri="http://purl.org/dc/dcmitype/"/>
    <ds:schemaRef ds:uri="http://schemas.microsoft.com/office/2006/documentManagement/types"/>
    <ds:schemaRef ds:uri="0c444a09-d3c5-41f0-bbb8-71f6b5acb096"/>
    <ds:schemaRef ds:uri="http://schemas.microsoft.com/office/2006/metadata/properties"/>
    <ds:schemaRef ds:uri="http://schemas.openxmlformats.org/package/2006/metadata/core-properties"/>
    <ds:schemaRef ds:uri="http://purl.org/dc/terms/"/>
    <ds:schemaRef ds:uri="http://www.w3.org/XML/1998/namespace"/>
    <ds:schemaRef ds:uri="http://purl.org/dc/elements/1.1/"/>
    <ds:schemaRef ds:uri="http://schemas.microsoft.com/office/infopath/2007/PartnerControls"/>
  </ds:schemaRefs>
</ds:datastoreItem>
</file>

<file path=customXml/itemProps2.xml><?xml version="1.0" encoding="utf-8"?>
<ds:datastoreItem xmlns:ds="http://schemas.openxmlformats.org/officeDocument/2006/customXml" ds:itemID="{F939CF13-7B50-4380-9D10-DCAD98B50743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CB9E2070-4BEE-485A-AE63-CCFC1B96BA92}">
  <ds:schemaRefs>
    <ds:schemaRef ds:uri="0c444a09-d3c5-41f0-bbb8-71f6b5acb096"/>
    <ds:schemaRef ds:uri="http://purl.org/dc/elements/1.1/"/>
    <ds:schemaRef ds:uri="http://purl.org/dc/terms/"/>
    <ds:schemaRef ds:uri="http://schemas.microsoft.com/internal/obd"/>
    <ds:schemaRef ds:uri="http://schemas.microsoft.com/office/2006/documentManagement/types"/>
    <ds:schemaRef ds:uri="http://schemas.microsoft.com/office/2006/metadata/contentType"/>
    <ds:schemaRef ds:uri="http://schemas.microsoft.com/office/2006/metadata/properties"/>
    <ds:schemaRef ds:uri="http://schemas.microsoft.com/office/2006/metadata/properties/metaAttributes"/>
    <ds:schemaRef ds:uri="http://schemas.microsoft.com/office/infopath/2007/PartnerControls"/>
    <ds:schemaRef ds:uri="http://schemas.openxmlformats.org/package/2006/metadata/core-properties"/>
    <ds:schemaRef ds:uri="http://www.w3.org/2001/XMLSchem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564</TotalTime>
  <Words>675</Words>
  <Application>Microsoft Office PowerPoint</Application>
  <PresentationFormat>On-screen Show (4:3)</PresentationFormat>
  <Paragraphs>101</Paragraphs>
  <Slides>2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29" baseType="lpstr">
      <vt:lpstr>Arial</vt:lpstr>
      <vt:lpstr>Calibri</vt:lpstr>
      <vt:lpstr>Calibri Light</vt:lpstr>
      <vt:lpstr>Cambria Math</vt:lpstr>
      <vt:lpstr>Tahoma</vt:lpstr>
      <vt:lpstr>Times New Roman</vt:lpstr>
      <vt:lpstr>Office Theme</vt:lpstr>
      <vt:lpstr>Equation</vt:lpstr>
      <vt:lpstr>BẢO VỆ LUẬN VĂN THẠC SỸ</vt:lpstr>
      <vt:lpstr>Nội dung</vt:lpstr>
      <vt:lpstr>Nội dung</vt:lpstr>
      <vt:lpstr>Nội dung</vt:lpstr>
      <vt:lpstr>Ngôn ngữ lập trình Python</vt:lpstr>
      <vt:lpstr>Xây dựng công thức</vt:lpstr>
      <vt:lpstr>Nội dung</vt:lpstr>
      <vt:lpstr>Quy trình thực hiện</vt:lpstr>
      <vt:lpstr>II. PHÂN TÍCH, THIẾT KẾ VÀ TRIỂN KHAI</vt:lpstr>
      <vt:lpstr>II. PHÂN TÍCH, THIẾT KẾ VÀ TRIỂN KHAI</vt:lpstr>
      <vt:lpstr>II. PHÂN TÍCH, THIẾT KẾ VÀ TRIỂN KHAI</vt:lpstr>
      <vt:lpstr>Nội dung</vt:lpstr>
      <vt:lpstr>II. PHÂN TÍCH, THIẾT KẾ VÀ TRIỂN KHAI</vt:lpstr>
      <vt:lpstr>II. PHÂN TÍCH, THIẾT KẾ VÀ TRIỂN KHAI</vt:lpstr>
      <vt:lpstr>II. PHÂN TÍCH, THIẾT KẾ VÀ TRIỂN KHAI</vt:lpstr>
      <vt:lpstr>II. PHÂN TÍCH, THIẾT KẾ VÀ TRIỂN KHAI</vt:lpstr>
      <vt:lpstr>III. XỬ LÝ, TÍNH TOÁN</vt:lpstr>
      <vt:lpstr>III. XỬ LÝ, TÍNH TOÁN</vt:lpstr>
      <vt:lpstr>III. XỬ LÝ, TÍNH TOÁN</vt:lpstr>
      <vt:lpstr>III. XỬ LÝ, TÍNH TOÁN</vt:lpstr>
      <vt:lpstr>III. XỬ LÝ, TÍNH TOÁ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ẢO VỆ LUẬN VĂN THẠC SỸ</dc:title>
  <dc:creator>Minh Luong</dc:creator>
  <cp:lastModifiedBy>Minh Luong</cp:lastModifiedBy>
  <cp:revision>20</cp:revision>
  <dcterms:created xsi:type="dcterms:W3CDTF">2021-04-19T11:22:09Z</dcterms:created>
  <dcterms:modified xsi:type="dcterms:W3CDTF">2021-12-25T13:08:1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97B4E3F0B891645BBECD6281405BF1D</vt:lpwstr>
  </property>
</Properties>
</file>